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14" saveSubsetFonts="1">
  <p:sldMasterIdLst>
    <p:sldMasterId id="2147483719" r:id="rId4"/>
  </p:sldMasterIdLst>
  <p:notesMasterIdLst>
    <p:notesMasterId r:id="rId19"/>
  </p:notesMasterIdLst>
  <p:sldIdLst>
    <p:sldId id="256" r:id="rId5"/>
    <p:sldId id="257" r:id="rId6"/>
    <p:sldId id="268" r:id="rId7"/>
    <p:sldId id="258" r:id="rId8"/>
    <p:sldId id="259" r:id="rId9"/>
    <p:sldId id="260" r:id="rId10"/>
    <p:sldId id="261" r:id="rId11"/>
    <p:sldId id="262" r:id="rId12"/>
    <p:sldId id="263" r:id="rId13"/>
    <p:sldId id="264" r:id="rId14"/>
    <p:sldId id="265" r:id="rId15"/>
    <p:sldId id="266" r:id="rId16"/>
    <p:sldId id="267" r:id="rId17"/>
    <p:sldId id="269" r:id="rId18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0289" autoAdjust="0"/>
  </p:normalViewPr>
  <p:slideViewPr>
    <p:cSldViewPr>
      <p:cViewPr varScale="1">
        <p:scale>
          <a:sx n="105" d="100"/>
          <a:sy n="105" d="100"/>
        </p:scale>
        <p:origin x="1013" y="8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customXml" Target="../customXml/item3.xml"/><Relationship Id="rId21" Type="http://schemas.openxmlformats.org/officeDocument/2006/relationships/viewProps" Target="view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microsoft.com/office/2016/11/relationships/changesInfo" Target="changesInfos/changesInfo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Wang Jian-Sheng" userId="7d25d710-0931-49a3-acef-49192cec40f2" providerId="ADAL" clId="{191B0DB2-25D4-45DB-BC2A-FFEEBBD7A0A4}"/>
    <pc:docChg chg="modSld">
      <pc:chgData name="Wang Jian-Sheng" userId="7d25d710-0931-49a3-acef-49192cec40f2" providerId="ADAL" clId="{191B0DB2-25D4-45DB-BC2A-FFEEBBD7A0A4}" dt="2025-09-16T07:31:30.200" v="75" actId="20577"/>
      <pc:docMkLst>
        <pc:docMk/>
      </pc:docMkLst>
      <pc:sldChg chg="modNotesTx">
        <pc:chgData name="Wang Jian-Sheng" userId="7d25d710-0931-49a3-acef-49192cec40f2" providerId="ADAL" clId="{191B0DB2-25D4-45DB-BC2A-FFEEBBD7A0A4}" dt="2025-09-16T07:31:30.200" v="75" actId="20577"/>
        <pc:sldMkLst>
          <pc:docMk/>
          <pc:sldMk cId="0" sldId="267"/>
        </pc:sldMkLst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>
            <a:extLst>
              <a:ext uri="{FF2B5EF4-FFF2-40B4-BE49-F238E27FC236}">
                <a16:creationId xmlns:a16="http://schemas.microsoft.com/office/drawing/2014/main" id="{47BB7EF4-BF6A-428D-9225-0FB0BA73C445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6499" name="Rectangle 3">
            <a:extLst>
              <a:ext uri="{FF2B5EF4-FFF2-40B4-BE49-F238E27FC236}">
                <a16:creationId xmlns:a16="http://schemas.microsoft.com/office/drawing/2014/main" id="{225D348D-6BB8-4915-8D2B-1813BEE12995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04128EEF-0C44-416C-9362-438B9968E302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06501" name="Rectangle 5">
            <a:extLst>
              <a:ext uri="{FF2B5EF4-FFF2-40B4-BE49-F238E27FC236}">
                <a16:creationId xmlns:a16="http://schemas.microsoft.com/office/drawing/2014/main" id="{E4FF98DC-0E58-474F-92DE-F395C36150E9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106502" name="Rectangle 6">
            <a:extLst>
              <a:ext uri="{FF2B5EF4-FFF2-40B4-BE49-F238E27FC236}">
                <a16:creationId xmlns:a16="http://schemas.microsoft.com/office/drawing/2014/main" id="{D1732108-90FD-49B5-9F10-2C7A10D91D98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6503" name="Rectangle 7">
            <a:extLst>
              <a:ext uri="{FF2B5EF4-FFF2-40B4-BE49-F238E27FC236}">
                <a16:creationId xmlns:a16="http://schemas.microsoft.com/office/drawing/2014/main" id="{9A75285B-A99C-4C0A-9264-C6D5B3BA5E4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fld id="{9B5B4599-2A80-435F-8EC6-A4A81279D133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r an excellent introduction to probability and statistics, see G. Casella and R. L. Berger, “Statistical Inference”.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5B4599-2A80-435F-8EC6-A4A81279D133}" type="slidenum">
              <a:rPr lang="en-US" altLang="en-US" smtClean="0"/>
              <a:pPr/>
              <a:t>1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0835176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>
            <a:extLst>
              <a:ext uri="{FF2B5EF4-FFF2-40B4-BE49-F238E27FC236}">
                <a16:creationId xmlns:a16="http://schemas.microsoft.com/office/drawing/2014/main" id="{B92419C5-5F14-4714-A569-815FB96907E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7EFF4021-BE33-45BA-BC6B-AAE5FF991F1B}" type="slidenum">
              <a:rPr lang="en-US" altLang="en-US">
                <a:latin typeface="Arial" panose="020B0604020202020204" pitchFamily="34" charset="0"/>
              </a:rPr>
              <a:pPr/>
              <a:t>25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BE026317-85B9-4ADE-A8DE-B4287123919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2E8CE898-2356-47D0-8A80-6CDD7E97AE7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What does the distribution function F(x) look like for a discrete distribution?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F(x) is monotone increase from 0 to 1 with x and continuous from the right.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>
            <a:extLst>
              <a:ext uri="{FF2B5EF4-FFF2-40B4-BE49-F238E27FC236}">
                <a16:creationId xmlns:a16="http://schemas.microsoft.com/office/drawing/2014/main" id="{162FBC6B-A055-48BB-B319-C92CB04B3CF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19748FDD-211F-48EC-88AE-F2AA4D158F86}" type="slidenum">
              <a:rPr lang="en-US" altLang="en-US">
                <a:latin typeface="Arial" panose="020B0604020202020204" pitchFamily="34" charset="0"/>
              </a:rPr>
              <a:pPr/>
              <a:t>26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69B96417-1B76-44AB-BD35-D0F48BE26F3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id="{6D4A33C4-0355-4C38-B1CD-F660276393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Other higher moments are also useful:  skewness  &lt;(x -&lt;x&gt;)</a:t>
            </a:r>
            <a:r>
              <a:rPr lang="en-US" altLang="en-US" baseline="30000" dirty="0"/>
              <a:t>3</a:t>
            </a:r>
            <a:r>
              <a:rPr lang="en-US" altLang="en-US" dirty="0"/>
              <a:t>&gt;/</a:t>
            </a:r>
            <a:r>
              <a:rPr lang="el-GR" altLang="en-US" dirty="0">
                <a:cs typeface="Arial" panose="020B0604020202020204" pitchFamily="34" charset="0"/>
              </a:rPr>
              <a:t>σ</a:t>
            </a:r>
            <a:r>
              <a:rPr lang="en-US" altLang="en-US" baseline="30000" dirty="0">
                <a:cs typeface="Arial" panose="020B0604020202020204" pitchFamily="34" charset="0"/>
              </a:rPr>
              <a:t>3</a:t>
            </a:r>
            <a:r>
              <a:rPr lang="en-US" altLang="en-US" dirty="0">
                <a:cs typeface="Arial" panose="020B0604020202020204" pitchFamily="34" charset="0"/>
              </a:rPr>
              <a:t>,  kurtosis </a:t>
            </a:r>
            <a:r>
              <a:rPr lang="en-US" altLang="en-US" dirty="0"/>
              <a:t>&lt;(x -&lt;x&gt;)</a:t>
            </a:r>
            <a:r>
              <a:rPr lang="en-US" altLang="en-US" baseline="30000" dirty="0"/>
              <a:t>4</a:t>
            </a:r>
            <a:r>
              <a:rPr lang="en-US" altLang="en-US" dirty="0"/>
              <a:t>&gt;/</a:t>
            </a:r>
            <a:r>
              <a:rPr lang="el-GR" altLang="en-US" dirty="0">
                <a:cs typeface="Arial" panose="020B0604020202020204" pitchFamily="34" charset="0"/>
              </a:rPr>
              <a:t>σ</a:t>
            </a:r>
            <a:r>
              <a:rPr lang="en-US" altLang="en-US" baseline="30000" dirty="0">
                <a:cs typeface="Arial" panose="020B0604020202020204" pitchFamily="34" charset="0"/>
              </a:rPr>
              <a:t>4</a:t>
            </a:r>
            <a:r>
              <a:rPr lang="en-US" altLang="en-US" dirty="0">
                <a:cs typeface="Arial" panose="020B0604020202020204" pitchFamily="34" charset="0"/>
              </a:rPr>
              <a:t> – 3.  What is skewness and kurtosis for a Gaussian distribution?   The concept of a sufficient statistic is important in parameter estimation. </a:t>
            </a:r>
            <a:endParaRPr lang="el-GR" altLang="en-US" dirty="0"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>
            <a:extLst>
              <a:ext uri="{FF2B5EF4-FFF2-40B4-BE49-F238E27FC236}">
                <a16:creationId xmlns:a16="http://schemas.microsoft.com/office/drawing/2014/main" id="{F045A81F-3609-40BA-AEDD-678D6941D35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Notes Placeholder 2">
            <a:extLst>
              <a:ext uri="{FF2B5EF4-FFF2-40B4-BE49-F238E27FC236}">
                <a16:creationId xmlns:a16="http://schemas.microsoft.com/office/drawing/2014/main" id="{88E93904-EADF-4F05-AFB0-6C4ACF2277E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Whether it is discrete or continuous variable, we can express the expectation value as a Stieltjes integral, int f dF.</a:t>
            </a:r>
          </a:p>
          <a:p>
            <a:pPr eaLnBrk="1" hangingPunct="1"/>
            <a:endParaRPr lang="en-US" altLang="en-US"/>
          </a:p>
        </p:txBody>
      </p:sp>
      <p:sp>
        <p:nvSpPr>
          <p:cNvPr id="28676" name="Slide Number Placeholder 3">
            <a:extLst>
              <a:ext uri="{FF2B5EF4-FFF2-40B4-BE49-F238E27FC236}">
                <a16:creationId xmlns:a16="http://schemas.microsoft.com/office/drawing/2014/main" id="{A8FF72CB-B48F-4D1C-B328-F82A780BA77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86AE3D2E-6BAB-42C0-9282-223798E69932}" type="slidenum">
              <a:rPr lang="en-US" altLang="en-US">
                <a:latin typeface="Arial" panose="020B0604020202020204" pitchFamily="34" charset="0"/>
              </a:rPr>
              <a:pPr/>
              <a:t>27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>
            <a:extLst>
              <a:ext uri="{FF2B5EF4-FFF2-40B4-BE49-F238E27FC236}">
                <a16:creationId xmlns:a16="http://schemas.microsoft.com/office/drawing/2014/main" id="{9EAE9B3B-1D67-4752-A299-A917F14170C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176D916F-7849-4F28-A2AE-71E747657561}" type="slidenum">
              <a:rPr lang="en-US" altLang="en-US">
                <a:latin typeface="Arial" panose="020B0604020202020204" pitchFamily="34" charset="0"/>
              </a:rPr>
              <a:pPr/>
              <a:t>15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9B2E7739-35EE-4EF7-8EF8-893E14359AF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427499B0-02C1-4D5D-B0F1-D08E3ECE165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Figure from</a:t>
            </a:r>
          </a:p>
          <a:p>
            <a:pPr eaLnBrk="1" hangingPunct="1"/>
            <a:r>
              <a:rPr lang="en-US" altLang="en-US"/>
              <a:t>http://www.usoe.k12.ut.us/curr/science/sciber00/7th/genetics/images/heads.gif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>
            <a:extLst>
              <a:ext uri="{FF2B5EF4-FFF2-40B4-BE49-F238E27FC236}">
                <a16:creationId xmlns:a16="http://schemas.microsoft.com/office/drawing/2014/main" id="{BA0C2571-6811-4BBE-90BD-9C71582D623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CF7DFE48-326B-474E-BB3A-52DE25C2BE16}" type="slidenum">
              <a:rPr lang="en-US" altLang="en-US">
                <a:latin typeface="Arial" panose="020B0604020202020204" pitchFamily="34" charset="0"/>
              </a:rPr>
              <a:pPr/>
              <a:t>16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id="{E888621A-0370-415E-80F7-4CE9A5F6EED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>
            <a:extLst>
              <a:ext uri="{FF2B5EF4-FFF2-40B4-BE49-F238E27FC236}">
                <a16:creationId xmlns:a16="http://schemas.microsoft.com/office/drawing/2014/main" id="{6B42FACD-422C-4F3B-A0CA-0316654DC7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Rev. Thomas Bayes (1702-1761) English mathematician and theologian best known for “an Essay Towards Solving a problem in the Doctrine of Chances,” published posthumously (1763), which included both the uncontroversial Bayes’s theorem and a contentious postulate that is fundamental to Bayesian inference.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From “Dictionary of Mathematics”, ed. J. Daintith and R. D. Nelson (1989).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>
            <a:extLst>
              <a:ext uri="{FF2B5EF4-FFF2-40B4-BE49-F238E27FC236}">
                <a16:creationId xmlns:a16="http://schemas.microsoft.com/office/drawing/2014/main" id="{FE63EDE0-1FF6-4A51-9CFE-948A8ADFEB1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Notes Placeholder 2">
            <a:extLst>
              <a:ext uri="{FF2B5EF4-FFF2-40B4-BE49-F238E27FC236}">
                <a16:creationId xmlns:a16="http://schemas.microsoft.com/office/drawing/2014/main" id="{E529D4E5-ACD4-45B4-8258-4FD4E498DBF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en-US" dirty="0"/>
              <a:t>This is known as </a:t>
            </a:r>
            <a:r>
              <a:rPr lang="en-US" altLang="en-US" dirty="0" err="1"/>
              <a:t>Komogorov</a:t>
            </a:r>
            <a:r>
              <a:rPr lang="en-US" altLang="en-US" dirty="0"/>
              <a:t> axiomatic formulation of probability theory.   We need Lebesgue measure theory to make this rigorous.  The collection of the subset needs to be in the sigma algebra.</a:t>
            </a:r>
          </a:p>
          <a:p>
            <a:endParaRPr lang="en-US" altLang="en-US" dirty="0"/>
          </a:p>
          <a:p>
            <a:endParaRPr lang="en-US" altLang="en-US" dirty="0"/>
          </a:p>
        </p:txBody>
      </p:sp>
      <p:sp>
        <p:nvSpPr>
          <p:cNvPr id="10244" name="Slide Number Placeholder 3">
            <a:extLst>
              <a:ext uri="{FF2B5EF4-FFF2-40B4-BE49-F238E27FC236}">
                <a16:creationId xmlns:a16="http://schemas.microsoft.com/office/drawing/2014/main" id="{BE4BA04D-984B-44A3-AA56-4581E12960D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8E241C85-044C-445A-94F2-B227C7439EC9}" type="slidenum">
              <a:rPr lang="en-US" altLang="en-US">
                <a:latin typeface="Arial" panose="020B0604020202020204" pitchFamily="34" charset="0"/>
              </a:rPr>
              <a:pPr/>
              <a:t>17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>
            <a:extLst>
              <a:ext uri="{FF2B5EF4-FFF2-40B4-BE49-F238E27FC236}">
                <a16:creationId xmlns:a16="http://schemas.microsoft.com/office/drawing/2014/main" id="{8469AFEE-73F8-4107-B838-F626B0914EA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F6CA308B-B0FC-4D25-B5F8-01C5ECE6F292}" type="slidenum">
              <a:rPr lang="en-US" altLang="en-US">
                <a:latin typeface="Arial" panose="020B0604020202020204" pitchFamily="34" charset="0"/>
              </a:rPr>
              <a:pPr/>
              <a:t>18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2291" name="Rectangle 2">
            <a:extLst>
              <a:ext uri="{FF2B5EF4-FFF2-40B4-BE49-F238E27FC236}">
                <a16:creationId xmlns:a16="http://schemas.microsoft.com/office/drawing/2014/main" id="{35EE79E5-9D30-4548-91D6-5AA45A2BE42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>
            <a:extLst>
              <a:ext uri="{FF2B5EF4-FFF2-40B4-BE49-F238E27FC236}">
                <a16:creationId xmlns:a16="http://schemas.microsoft.com/office/drawing/2014/main" id="{1442755D-E264-4662-B849-174CB3A2292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Set-theoretic Questions: 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(1) What is the yellow part  (complement of A or B),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(2) The red part ( A – B), 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(3) brown part (A and B).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>
            <a:extLst>
              <a:ext uri="{FF2B5EF4-FFF2-40B4-BE49-F238E27FC236}">
                <a16:creationId xmlns:a16="http://schemas.microsoft.com/office/drawing/2014/main" id="{695EAD71-F004-413D-93BF-25E3741BE19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A6262C0E-5B0E-4FBA-8305-0DD9F68AEBA1}" type="slidenum">
              <a:rPr lang="en-US" altLang="en-US">
                <a:latin typeface="Arial" panose="020B0604020202020204" pitchFamily="34" charset="0"/>
              </a:rPr>
              <a:pPr/>
              <a:t>19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339" name="Rectangle 2">
            <a:extLst>
              <a:ext uri="{FF2B5EF4-FFF2-40B4-BE49-F238E27FC236}">
                <a16:creationId xmlns:a16="http://schemas.microsoft.com/office/drawing/2014/main" id="{B789AD2E-8577-4E66-BC61-B7FAF5DC778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>
            <a:extLst>
              <a:ext uri="{FF2B5EF4-FFF2-40B4-BE49-F238E27FC236}">
                <a16:creationId xmlns:a16="http://schemas.microsoft.com/office/drawing/2014/main" id="{FFF9689D-E3E4-4470-BDB3-4BE92F84BA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For example, throwing a dice, the result is either of 1, 2, 3, 4, 5, or 6. They are mutually exclusive.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>
            <a:extLst>
              <a:ext uri="{FF2B5EF4-FFF2-40B4-BE49-F238E27FC236}">
                <a16:creationId xmlns:a16="http://schemas.microsoft.com/office/drawing/2014/main" id="{D4430FE8-92E0-426B-87CC-2DFF7ABC43C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D8DACF7B-3D5E-43E4-BCEF-53A6B944DF39}" type="slidenum">
              <a:rPr lang="en-US" altLang="en-US">
                <a:latin typeface="Arial" panose="020B0604020202020204" pitchFamily="34" charset="0"/>
              </a:rPr>
              <a:pPr/>
              <a:t>21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74672A96-B09F-4B9C-91EE-17929D6E379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069BC7FE-A632-46AF-AC66-09535971B47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If an event happens through several steps, each is independent of the others, then the probability of the event is the product of individual probabilities. 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>
            <a:extLst>
              <a:ext uri="{FF2B5EF4-FFF2-40B4-BE49-F238E27FC236}">
                <a16:creationId xmlns:a16="http://schemas.microsoft.com/office/drawing/2014/main" id="{ED4D3C6D-67E0-477A-8D15-6A927995CE1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890B65B2-53B3-4DBE-9A76-7495BB91FC2C}" type="slidenum">
              <a:rPr lang="en-US" altLang="en-US">
                <a:latin typeface="Arial" panose="020B0604020202020204" pitchFamily="34" charset="0"/>
              </a:rPr>
              <a:pPr/>
              <a:t>23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0483" name="Rectangle 2">
            <a:extLst>
              <a:ext uri="{FF2B5EF4-FFF2-40B4-BE49-F238E27FC236}">
                <a16:creationId xmlns:a16="http://schemas.microsoft.com/office/drawing/2014/main" id="{1DB3E13B-536A-49D6-82EE-5ABF9ADF5A7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>
            <a:extLst>
              <a:ext uri="{FF2B5EF4-FFF2-40B4-BE49-F238E27FC236}">
                <a16:creationId xmlns:a16="http://schemas.microsoft.com/office/drawing/2014/main" id="{FCD9B960-88C2-4B86-8BBD-2404072B19D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In statistics, we distinguish a random variable X, and its particular concrete value x.  X can take many different possible values, but x is just a given number.  There are many good books on statistics, e.g., G. Casella and R. L. Berger,  “Statistical Inference”, 2</a:t>
            </a:r>
            <a:r>
              <a:rPr lang="en-US" altLang="en-US" baseline="30000"/>
              <a:t>nd</a:t>
            </a:r>
            <a:r>
              <a:rPr lang="en-US" altLang="en-US"/>
              <a:t> ed, Duxbury (2002).</a:t>
            </a:r>
          </a:p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>
            <a:extLst>
              <a:ext uri="{FF2B5EF4-FFF2-40B4-BE49-F238E27FC236}">
                <a16:creationId xmlns:a16="http://schemas.microsoft.com/office/drawing/2014/main" id="{E1B42EB3-29C0-4711-82A6-A58A86AC641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F778EE45-EF84-4848-B790-F9EBE4A59C11}" type="slidenum">
              <a:rPr lang="en-US" altLang="en-US">
                <a:latin typeface="Arial" panose="020B0604020202020204" pitchFamily="34" charset="0"/>
              </a:rPr>
              <a:pPr/>
              <a:t>24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id="{6B7A507A-6F23-4FD8-B58F-4F28D8B0D8F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C36A02CF-D0B9-4FB1-888F-58135C382F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Problem: compute &lt;x</a:t>
            </a:r>
            <a:r>
              <a:rPr lang="en-US" altLang="en-US" i="1" baseline="30000"/>
              <a:t>n</a:t>
            </a:r>
            <a:r>
              <a:rPr lang="en-US" altLang="en-US"/>
              <a:t>&gt; in the Gasussian distribution for any integer </a:t>
            </a:r>
            <a:r>
              <a:rPr lang="en-US" altLang="en-US" i="1"/>
              <a:t>n</a:t>
            </a:r>
            <a:r>
              <a:rPr lang="en-US" altLang="en-US"/>
              <a:t>.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2">
            <a:extLst>
              <a:ext uri="{FF2B5EF4-FFF2-40B4-BE49-F238E27FC236}">
                <a16:creationId xmlns:a16="http://schemas.microsoft.com/office/drawing/2014/main" id="{173B885A-9F2E-4586-88DA-C304B9C5A94F}"/>
              </a:ext>
            </a:extLst>
          </p:cNvPr>
          <p:cNvSpPr>
            <a:spLocks/>
          </p:cNvSpPr>
          <p:nvPr/>
        </p:nvSpPr>
        <p:spPr bwMode="blackWhite">
          <a:xfrm>
            <a:off x="20638" y="12700"/>
            <a:ext cx="8896350" cy="6780213"/>
          </a:xfrm>
          <a:custGeom>
            <a:avLst/>
            <a:gdLst>
              <a:gd name="T0" fmla="*/ 2147483646 w 3985"/>
              <a:gd name="T1" fmla="*/ 0 h 3619"/>
              <a:gd name="T2" fmla="*/ 0 w 3985"/>
              <a:gd name="T3" fmla="*/ 2147483646 h 3619"/>
              <a:gd name="T4" fmla="*/ 2147483646 w 3985"/>
              <a:gd name="T5" fmla="*/ 2147483646 h 3619"/>
              <a:gd name="T6" fmla="*/ 2147483646 w 3985"/>
              <a:gd name="T7" fmla="*/ 2147483646 h 3619"/>
              <a:gd name="T8" fmla="*/ 2147483646 w 3985"/>
              <a:gd name="T9" fmla="*/ 0 h 3619"/>
              <a:gd name="T10" fmla="*/ 2147483646 w 3985"/>
              <a:gd name="T11" fmla="*/ 0 h 361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3985" h="3619">
                <a:moveTo>
                  <a:pt x="2822" y="0"/>
                </a:moveTo>
                <a:lnTo>
                  <a:pt x="0" y="975"/>
                </a:lnTo>
                <a:lnTo>
                  <a:pt x="2169" y="3619"/>
                </a:lnTo>
                <a:lnTo>
                  <a:pt x="3985" y="1125"/>
                </a:lnTo>
                <a:lnTo>
                  <a:pt x="2822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SG"/>
          </a:p>
        </p:txBody>
      </p:sp>
      <p:grpSp>
        <p:nvGrpSpPr>
          <p:cNvPr id="5" name="Group 8">
            <a:extLst>
              <a:ext uri="{FF2B5EF4-FFF2-40B4-BE49-F238E27FC236}">
                <a16:creationId xmlns:a16="http://schemas.microsoft.com/office/drawing/2014/main" id="{62381759-EEA5-46F9-BB93-133F714FDC00}"/>
              </a:ext>
            </a:extLst>
          </p:cNvPr>
          <p:cNvGrpSpPr>
            <a:grpSpLocks/>
          </p:cNvGrpSpPr>
          <p:nvPr/>
        </p:nvGrpSpPr>
        <p:grpSpPr bwMode="auto">
          <a:xfrm>
            <a:off x="195263" y="234950"/>
            <a:ext cx="3787775" cy="1778000"/>
            <a:chOff x="123" y="148"/>
            <a:chExt cx="2386" cy="1120"/>
          </a:xfrm>
        </p:grpSpPr>
        <p:sp>
          <p:nvSpPr>
            <p:cNvPr id="6" name="Freeform 9">
              <a:extLst>
                <a:ext uri="{FF2B5EF4-FFF2-40B4-BE49-F238E27FC236}">
                  <a16:creationId xmlns:a16="http://schemas.microsoft.com/office/drawing/2014/main" id="{3E9D8EC8-727C-4E2A-9A6A-A7EDABFD1D80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77" y="177"/>
              <a:ext cx="2250" cy="1017"/>
            </a:xfrm>
            <a:custGeom>
              <a:avLst/>
              <a:gdLst>
                <a:gd name="T0" fmla="*/ 6376 w 794"/>
                <a:gd name="T1" fmla="*/ 2383 h 414"/>
                <a:gd name="T2" fmla="*/ 5702 w 794"/>
                <a:gd name="T3" fmla="*/ 1919 h 414"/>
                <a:gd name="T4" fmla="*/ 4466 w 794"/>
                <a:gd name="T5" fmla="*/ 1268 h 414"/>
                <a:gd name="T6" fmla="*/ 570 w 794"/>
                <a:gd name="T7" fmla="*/ 0 h 414"/>
                <a:gd name="T8" fmla="*/ 184 w 794"/>
                <a:gd name="T9" fmla="*/ 120 h 414"/>
                <a:gd name="T10" fmla="*/ 0 w 794"/>
                <a:gd name="T11" fmla="*/ 501 h 414"/>
                <a:gd name="T12" fmla="*/ 224 w 794"/>
                <a:gd name="T13" fmla="*/ 936 h 414"/>
                <a:gd name="T14" fmla="*/ 4577 w 794"/>
                <a:gd name="T15" fmla="*/ 2469 h 414"/>
                <a:gd name="T16" fmla="*/ 5531 w 794"/>
                <a:gd name="T17" fmla="*/ 2371 h 414"/>
                <a:gd name="T18" fmla="*/ 6302 w 794"/>
                <a:gd name="T19" fmla="*/ 2498 h 414"/>
                <a:gd name="T20" fmla="*/ 6376 w 794"/>
                <a:gd name="T21" fmla="*/ 2383 h 414"/>
                <a:gd name="T22" fmla="*/ 6376 w 794"/>
                <a:gd name="T23" fmla="*/ 2383 h 41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7" name="Freeform 10">
              <a:extLst>
                <a:ext uri="{FF2B5EF4-FFF2-40B4-BE49-F238E27FC236}">
                  <a16:creationId xmlns:a16="http://schemas.microsoft.com/office/drawing/2014/main" id="{602EBF83-F22F-448C-A21D-19C98BABBB09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66" y="261"/>
              <a:ext cx="2244" cy="1007"/>
            </a:xfrm>
            <a:custGeom>
              <a:avLst/>
              <a:gdLst>
                <a:gd name="T0" fmla="*/ 274 w 1586"/>
                <a:gd name="T1" fmla="*/ 0 h 821"/>
                <a:gd name="T2" fmla="*/ 2664 w 1586"/>
                <a:gd name="T3" fmla="*/ 781 h 821"/>
                <a:gd name="T4" fmla="*/ 2858 w 1586"/>
                <a:gd name="T5" fmla="*/ 960 h 821"/>
                <a:gd name="T6" fmla="*/ 3175 w 1586"/>
                <a:gd name="T7" fmla="*/ 1191 h 821"/>
                <a:gd name="T8" fmla="*/ 3133 w 1586"/>
                <a:gd name="T9" fmla="*/ 1235 h 821"/>
                <a:gd name="T10" fmla="*/ 2702 w 1586"/>
                <a:gd name="T11" fmla="*/ 1184 h 821"/>
                <a:gd name="T12" fmla="*/ 2292 w 1586"/>
                <a:gd name="T13" fmla="*/ 1220 h 821"/>
                <a:gd name="T14" fmla="*/ 83 w 1586"/>
                <a:gd name="T15" fmla="*/ 449 h 821"/>
                <a:gd name="T16" fmla="*/ 0 w 1586"/>
                <a:gd name="T17" fmla="*/ 226 h 821"/>
                <a:gd name="T18" fmla="*/ 92 w 1586"/>
                <a:gd name="T19" fmla="*/ 48 h 821"/>
                <a:gd name="T20" fmla="*/ 274 w 1586"/>
                <a:gd name="T21" fmla="*/ 0 h 821"/>
                <a:gd name="T22" fmla="*/ 274 w 1586"/>
                <a:gd name="T23" fmla="*/ 0 h 82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8" name="Freeform 11">
              <a:extLst>
                <a:ext uri="{FF2B5EF4-FFF2-40B4-BE49-F238E27FC236}">
                  <a16:creationId xmlns:a16="http://schemas.microsoft.com/office/drawing/2014/main" id="{B8347E0D-7C95-4317-99EC-34C1A16EF824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474" y="344"/>
              <a:ext cx="1488" cy="919"/>
            </a:xfrm>
            <a:custGeom>
              <a:avLst/>
              <a:gdLst>
                <a:gd name="T0" fmla="*/ 0 w 1049"/>
                <a:gd name="T1" fmla="*/ 492 h 747"/>
                <a:gd name="T2" fmla="*/ 1855 w 1049"/>
                <a:gd name="T3" fmla="*/ 1131 h 747"/>
                <a:gd name="T4" fmla="*/ 1889 w 1049"/>
                <a:gd name="T5" fmla="*/ 808 h 747"/>
                <a:gd name="T6" fmla="*/ 2111 w 1049"/>
                <a:gd name="T7" fmla="*/ 639 h 747"/>
                <a:gd name="T8" fmla="*/ 157 w 1049"/>
                <a:gd name="T9" fmla="*/ 0 h 747"/>
                <a:gd name="T10" fmla="*/ 0 w 1049"/>
                <a:gd name="T11" fmla="*/ 192 h 747"/>
                <a:gd name="T12" fmla="*/ 0 w 1049"/>
                <a:gd name="T13" fmla="*/ 492 h 747"/>
                <a:gd name="T14" fmla="*/ 0 w 1049"/>
                <a:gd name="T15" fmla="*/ 492 h 74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/>
            </a:p>
          </p:txBody>
        </p:sp>
        <p:grpSp>
          <p:nvGrpSpPr>
            <p:cNvPr id="9" name="Group 12">
              <a:extLst>
                <a:ext uri="{FF2B5EF4-FFF2-40B4-BE49-F238E27FC236}">
                  <a16:creationId xmlns:a16="http://schemas.microsoft.com/office/drawing/2014/main" id="{E508FF02-4690-4786-8FE6-2E393A469443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123" y="148"/>
              <a:ext cx="2386" cy="1081"/>
              <a:chOff x="123" y="148"/>
              <a:chExt cx="2386" cy="1081"/>
            </a:xfrm>
          </p:grpSpPr>
          <p:sp>
            <p:nvSpPr>
              <p:cNvPr id="10" name="Freeform 13">
                <a:extLst>
                  <a:ext uri="{FF2B5EF4-FFF2-40B4-BE49-F238E27FC236}">
                    <a16:creationId xmlns:a16="http://schemas.microsoft.com/office/drawing/2014/main" id="{C21E7B30-7C17-46FB-B0DF-AF13F032FD22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2005" y="934"/>
                <a:ext cx="212" cy="214"/>
              </a:xfrm>
              <a:custGeom>
                <a:avLst/>
                <a:gdLst>
                  <a:gd name="T0" fmla="*/ 219 w 150"/>
                  <a:gd name="T1" fmla="*/ 0 h 173"/>
                  <a:gd name="T2" fmla="*/ 81 w 150"/>
                  <a:gd name="T3" fmla="*/ 101 h 173"/>
                  <a:gd name="T4" fmla="*/ 0 w 150"/>
                  <a:gd name="T5" fmla="*/ 265 h 173"/>
                  <a:gd name="T6" fmla="*/ 160 w 150"/>
                  <a:gd name="T7" fmla="*/ 245 h 173"/>
                  <a:gd name="T8" fmla="*/ 206 w 150"/>
                  <a:gd name="T9" fmla="*/ 129 h 173"/>
                  <a:gd name="T10" fmla="*/ 300 w 150"/>
                  <a:gd name="T11" fmla="*/ 41 h 173"/>
                  <a:gd name="T12" fmla="*/ 219 w 150"/>
                  <a:gd name="T13" fmla="*/ 0 h 173"/>
                  <a:gd name="T14" fmla="*/ 219 w 150"/>
                  <a:gd name="T15" fmla="*/ 0 h 17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11" name="Freeform 14">
                <a:extLst>
                  <a:ext uri="{FF2B5EF4-FFF2-40B4-BE49-F238E27FC236}">
                    <a16:creationId xmlns:a16="http://schemas.microsoft.com/office/drawing/2014/main" id="{6098ACFA-512E-4905-A5E7-5F7039FEEA6E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123" y="148"/>
                <a:ext cx="2386" cy="1081"/>
              </a:xfrm>
              <a:custGeom>
                <a:avLst/>
                <a:gdLst>
                  <a:gd name="T0" fmla="*/ 313 w 1684"/>
                  <a:gd name="T1" fmla="*/ 0 h 880"/>
                  <a:gd name="T2" fmla="*/ 126 w 1684"/>
                  <a:gd name="T3" fmla="*/ 79 h 880"/>
                  <a:gd name="T4" fmla="*/ 0 w 1684"/>
                  <a:gd name="T5" fmla="*/ 314 h 880"/>
                  <a:gd name="T6" fmla="*/ 135 w 1684"/>
                  <a:gd name="T7" fmla="*/ 541 h 880"/>
                  <a:gd name="T8" fmla="*/ 2373 w 1684"/>
                  <a:gd name="T9" fmla="*/ 1308 h 880"/>
                  <a:gd name="T10" fmla="*/ 2855 w 1684"/>
                  <a:gd name="T11" fmla="*/ 1260 h 880"/>
                  <a:gd name="T12" fmla="*/ 3245 w 1684"/>
                  <a:gd name="T13" fmla="*/ 1328 h 880"/>
                  <a:gd name="T14" fmla="*/ 3381 w 1684"/>
                  <a:gd name="T15" fmla="*/ 1220 h 880"/>
                  <a:gd name="T16" fmla="*/ 3015 w 1684"/>
                  <a:gd name="T17" fmla="*/ 1002 h 880"/>
                  <a:gd name="T18" fmla="*/ 2866 w 1684"/>
                  <a:gd name="T19" fmla="*/ 773 h 880"/>
                  <a:gd name="T20" fmla="*/ 2749 w 1684"/>
                  <a:gd name="T21" fmla="*/ 795 h 880"/>
                  <a:gd name="T22" fmla="*/ 2889 w 1684"/>
                  <a:gd name="T23" fmla="*/ 1002 h 880"/>
                  <a:gd name="T24" fmla="*/ 3168 w 1684"/>
                  <a:gd name="T25" fmla="*/ 1222 h 880"/>
                  <a:gd name="T26" fmla="*/ 2837 w 1684"/>
                  <a:gd name="T27" fmla="*/ 1188 h 880"/>
                  <a:gd name="T28" fmla="*/ 2447 w 1684"/>
                  <a:gd name="T29" fmla="*/ 1228 h 880"/>
                  <a:gd name="T30" fmla="*/ 2519 w 1684"/>
                  <a:gd name="T31" fmla="*/ 980 h 880"/>
                  <a:gd name="T32" fmla="*/ 2686 w 1684"/>
                  <a:gd name="T33" fmla="*/ 812 h 880"/>
                  <a:gd name="T34" fmla="*/ 2491 w 1684"/>
                  <a:gd name="T35" fmla="*/ 833 h 880"/>
                  <a:gd name="T36" fmla="*/ 2339 w 1684"/>
                  <a:gd name="T37" fmla="*/ 993 h 880"/>
                  <a:gd name="T38" fmla="*/ 2287 w 1684"/>
                  <a:gd name="T39" fmla="*/ 1194 h 880"/>
                  <a:gd name="T40" fmla="*/ 215 w 1684"/>
                  <a:gd name="T41" fmla="*/ 468 h 880"/>
                  <a:gd name="T42" fmla="*/ 160 w 1684"/>
                  <a:gd name="T43" fmla="*/ 324 h 880"/>
                  <a:gd name="T44" fmla="*/ 207 w 1684"/>
                  <a:gd name="T45" fmla="*/ 144 h 880"/>
                  <a:gd name="T46" fmla="*/ 435 w 1684"/>
                  <a:gd name="T47" fmla="*/ 0 h 880"/>
                  <a:gd name="T48" fmla="*/ 313 w 1684"/>
                  <a:gd name="T49" fmla="*/ 0 h 880"/>
                  <a:gd name="T50" fmla="*/ 313 w 1684"/>
                  <a:gd name="T51" fmla="*/ 0 h 880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12" name="Freeform 15">
                <a:extLst>
                  <a:ext uri="{FF2B5EF4-FFF2-40B4-BE49-F238E27FC236}">
                    <a16:creationId xmlns:a16="http://schemas.microsoft.com/office/drawing/2014/main" id="{8793F01C-F3DC-4978-8D05-D9BDD1250989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24" y="158"/>
                <a:ext cx="1686" cy="614"/>
              </a:xfrm>
              <a:custGeom>
                <a:avLst/>
                <a:gdLst>
                  <a:gd name="T0" fmla="*/ 201 w 1190"/>
                  <a:gd name="T1" fmla="*/ 0 h 500"/>
                  <a:gd name="T2" fmla="*/ 2389 w 1190"/>
                  <a:gd name="T3" fmla="*/ 739 h 500"/>
                  <a:gd name="T4" fmla="*/ 2159 w 1190"/>
                  <a:gd name="T5" fmla="*/ 754 h 500"/>
                  <a:gd name="T6" fmla="*/ 0 w 1190"/>
                  <a:gd name="T7" fmla="*/ 41 h 500"/>
                  <a:gd name="T8" fmla="*/ 201 w 1190"/>
                  <a:gd name="T9" fmla="*/ 0 h 500"/>
                  <a:gd name="T10" fmla="*/ 201 w 1190"/>
                  <a:gd name="T11" fmla="*/ 0 h 5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13" name="Freeform 16">
                <a:extLst>
                  <a:ext uri="{FF2B5EF4-FFF2-40B4-BE49-F238E27FC236}">
                    <a16:creationId xmlns:a16="http://schemas.microsoft.com/office/drawing/2014/main" id="{BC379F84-593E-4096-93DC-4FB7005D8BAB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09" y="251"/>
                <a:ext cx="227" cy="410"/>
              </a:xfrm>
              <a:custGeom>
                <a:avLst/>
                <a:gdLst>
                  <a:gd name="T0" fmla="*/ 234 w 160"/>
                  <a:gd name="T1" fmla="*/ 0 h 335"/>
                  <a:gd name="T2" fmla="*/ 38 w 160"/>
                  <a:gd name="T3" fmla="*/ 159 h 335"/>
                  <a:gd name="T4" fmla="*/ 0 w 160"/>
                  <a:gd name="T5" fmla="*/ 344 h 335"/>
                  <a:gd name="T6" fmla="*/ 67 w 160"/>
                  <a:gd name="T7" fmla="*/ 470 h 335"/>
                  <a:gd name="T8" fmla="*/ 189 w 160"/>
                  <a:gd name="T9" fmla="*/ 502 h 335"/>
                  <a:gd name="T10" fmla="*/ 153 w 160"/>
                  <a:gd name="T11" fmla="*/ 230 h 335"/>
                  <a:gd name="T12" fmla="*/ 322 w 160"/>
                  <a:gd name="T13" fmla="*/ 26 h 335"/>
                  <a:gd name="T14" fmla="*/ 234 w 160"/>
                  <a:gd name="T15" fmla="*/ 0 h 335"/>
                  <a:gd name="T16" fmla="*/ 234 w 160"/>
                  <a:gd name="T17" fmla="*/ 0 h 33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14" name="Freeform 17">
                <a:extLst>
                  <a:ext uri="{FF2B5EF4-FFF2-40B4-BE49-F238E27FC236}">
                    <a16:creationId xmlns:a16="http://schemas.microsoft.com/office/drawing/2014/main" id="{91E55D5A-C34D-49B5-88DB-9D60A3A01910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846" y="536"/>
                <a:ext cx="691" cy="364"/>
              </a:xfrm>
              <a:custGeom>
                <a:avLst/>
                <a:gdLst>
                  <a:gd name="T0" fmla="*/ 28 w 489"/>
                  <a:gd name="T1" fmla="*/ 52 h 296"/>
                  <a:gd name="T2" fmla="*/ 319 w 489"/>
                  <a:gd name="T3" fmla="*/ 100 h 296"/>
                  <a:gd name="T4" fmla="*/ 647 w 489"/>
                  <a:gd name="T5" fmla="*/ 207 h 296"/>
                  <a:gd name="T6" fmla="*/ 879 w 489"/>
                  <a:gd name="T7" fmla="*/ 368 h 296"/>
                  <a:gd name="T8" fmla="*/ 651 w 489"/>
                  <a:gd name="T9" fmla="*/ 348 h 296"/>
                  <a:gd name="T10" fmla="*/ 277 w 489"/>
                  <a:gd name="T11" fmla="*/ 221 h 296"/>
                  <a:gd name="T12" fmla="*/ 100 w 489"/>
                  <a:gd name="T13" fmla="*/ 121 h 296"/>
                  <a:gd name="T14" fmla="*/ 213 w 489"/>
                  <a:gd name="T15" fmla="*/ 246 h 296"/>
                  <a:gd name="T16" fmla="*/ 543 w 489"/>
                  <a:gd name="T17" fmla="*/ 408 h 296"/>
                  <a:gd name="T18" fmla="*/ 930 w 489"/>
                  <a:gd name="T19" fmla="*/ 448 h 296"/>
                  <a:gd name="T20" fmla="*/ 976 w 489"/>
                  <a:gd name="T21" fmla="*/ 338 h 296"/>
                  <a:gd name="T22" fmla="*/ 787 w 489"/>
                  <a:gd name="T23" fmla="*/ 182 h 296"/>
                  <a:gd name="T24" fmla="*/ 339 w 489"/>
                  <a:gd name="T25" fmla="*/ 26 h 296"/>
                  <a:gd name="T26" fmla="*/ 0 w 489"/>
                  <a:gd name="T27" fmla="*/ 0 h 296"/>
                  <a:gd name="T28" fmla="*/ 28 w 489"/>
                  <a:gd name="T29" fmla="*/ 52 h 296"/>
                  <a:gd name="T30" fmla="*/ 28 w 489"/>
                  <a:gd name="T31" fmla="*/ 52 h 29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</p:grpSp>
      </p:grpSp>
      <p:grpSp>
        <p:nvGrpSpPr>
          <p:cNvPr id="15" name="Group 18">
            <a:extLst>
              <a:ext uri="{FF2B5EF4-FFF2-40B4-BE49-F238E27FC236}">
                <a16:creationId xmlns:a16="http://schemas.microsoft.com/office/drawing/2014/main" id="{4B5C5080-A464-45FB-B8B5-908C9E0A4180}"/>
              </a:ext>
            </a:extLst>
          </p:cNvPr>
          <p:cNvGrpSpPr>
            <a:grpSpLocks/>
          </p:cNvGrpSpPr>
          <p:nvPr/>
        </p:nvGrpSpPr>
        <p:grpSpPr bwMode="auto">
          <a:xfrm>
            <a:off x="7915275" y="4368800"/>
            <a:ext cx="742950" cy="1058863"/>
            <a:chOff x="4986" y="2752"/>
            <a:chExt cx="468" cy="667"/>
          </a:xfrm>
        </p:grpSpPr>
        <p:sp>
          <p:nvSpPr>
            <p:cNvPr id="16" name="Freeform 19">
              <a:extLst>
                <a:ext uri="{FF2B5EF4-FFF2-40B4-BE49-F238E27FC236}">
                  <a16:creationId xmlns:a16="http://schemas.microsoft.com/office/drawing/2014/main" id="{8C4C3BB9-C82C-42B6-8813-F8A5576362F4}"/>
                </a:ext>
              </a:extLst>
            </p:cNvPr>
            <p:cNvSpPr>
              <a:spLocks/>
            </p:cNvSpPr>
            <p:nvPr userDrawn="1"/>
          </p:nvSpPr>
          <p:spPr bwMode="auto">
            <a:xfrm rot="7320404">
              <a:off x="4909" y="2936"/>
              <a:ext cx="629" cy="293"/>
            </a:xfrm>
            <a:custGeom>
              <a:avLst/>
              <a:gdLst>
                <a:gd name="T0" fmla="*/ 498 w 794"/>
                <a:gd name="T1" fmla="*/ 198 h 414"/>
                <a:gd name="T2" fmla="*/ 445 w 794"/>
                <a:gd name="T3" fmla="*/ 159 h 414"/>
                <a:gd name="T4" fmla="*/ 349 w 794"/>
                <a:gd name="T5" fmla="*/ 105 h 414"/>
                <a:gd name="T6" fmla="*/ 44 w 794"/>
                <a:gd name="T7" fmla="*/ 0 h 414"/>
                <a:gd name="T8" fmla="*/ 14 w 794"/>
                <a:gd name="T9" fmla="*/ 10 h 414"/>
                <a:gd name="T10" fmla="*/ 0 w 794"/>
                <a:gd name="T11" fmla="*/ 42 h 414"/>
                <a:gd name="T12" fmla="*/ 17 w 794"/>
                <a:gd name="T13" fmla="*/ 78 h 414"/>
                <a:gd name="T14" fmla="*/ 358 w 794"/>
                <a:gd name="T15" fmla="*/ 205 h 414"/>
                <a:gd name="T16" fmla="*/ 433 w 794"/>
                <a:gd name="T17" fmla="*/ 197 h 414"/>
                <a:gd name="T18" fmla="*/ 493 w 794"/>
                <a:gd name="T19" fmla="*/ 207 h 414"/>
                <a:gd name="T20" fmla="*/ 498 w 794"/>
                <a:gd name="T21" fmla="*/ 198 h 414"/>
                <a:gd name="T22" fmla="*/ 498 w 794"/>
                <a:gd name="T23" fmla="*/ 198 h 41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7" name="Freeform 20">
              <a:extLst>
                <a:ext uri="{FF2B5EF4-FFF2-40B4-BE49-F238E27FC236}">
                  <a16:creationId xmlns:a16="http://schemas.microsoft.com/office/drawing/2014/main" id="{7DF57577-D081-41E3-94BB-6574F19CF6E8}"/>
                </a:ext>
              </a:extLst>
            </p:cNvPr>
            <p:cNvSpPr>
              <a:spLocks/>
            </p:cNvSpPr>
            <p:nvPr userDrawn="1"/>
          </p:nvSpPr>
          <p:spPr bwMode="auto">
            <a:xfrm rot="7320404">
              <a:off x="4893" y="2923"/>
              <a:ext cx="627" cy="290"/>
            </a:xfrm>
            <a:custGeom>
              <a:avLst/>
              <a:gdLst>
                <a:gd name="T0" fmla="*/ 21 w 1586"/>
                <a:gd name="T1" fmla="*/ 0 h 821"/>
                <a:gd name="T2" fmla="*/ 208 w 1586"/>
                <a:gd name="T3" fmla="*/ 65 h 821"/>
                <a:gd name="T4" fmla="*/ 223 w 1586"/>
                <a:gd name="T5" fmla="*/ 79 h 821"/>
                <a:gd name="T6" fmla="*/ 248 w 1586"/>
                <a:gd name="T7" fmla="*/ 99 h 821"/>
                <a:gd name="T8" fmla="*/ 245 w 1586"/>
                <a:gd name="T9" fmla="*/ 102 h 821"/>
                <a:gd name="T10" fmla="*/ 211 w 1586"/>
                <a:gd name="T11" fmla="*/ 98 h 821"/>
                <a:gd name="T12" fmla="*/ 179 w 1586"/>
                <a:gd name="T13" fmla="*/ 101 h 821"/>
                <a:gd name="T14" fmla="*/ 7 w 1586"/>
                <a:gd name="T15" fmla="*/ 37 h 821"/>
                <a:gd name="T16" fmla="*/ 0 w 1586"/>
                <a:gd name="T17" fmla="*/ 19 h 821"/>
                <a:gd name="T18" fmla="*/ 7 w 1586"/>
                <a:gd name="T19" fmla="*/ 4 h 821"/>
                <a:gd name="T20" fmla="*/ 21 w 1586"/>
                <a:gd name="T21" fmla="*/ 0 h 821"/>
                <a:gd name="T22" fmla="*/ 21 w 1586"/>
                <a:gd name="T23" fmla="*/ 0 h 82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8" name="Freeform 21">
              <a:extLst>
                <a:ext uri="{FF2B5EF4-FFF2-40B4-BE49-F238E27FC236}">
                  <a16:creationId xmlns:a16="http://schemas.microsoft.com/office/drawing/2014/main" id="{105B9B93-4381-40C1-97DA-D67B2778E0AD}"/>
                </a:ext>
              </a:extLst>
            </p:cNvPr>
            <p:cNvSpPr>
              <a:spLocks/>
            </p:cNvSpPr>
            <p:nvPr userDrawn="1"/>
          </p:nvSpPr>
          <p:spPr bwMode="auto">
            <a:xfrm rot="7320404">
              <a:off x="5000" y="2912"/>
              <a:ext cx="416" cy="265"/>
            </a:xfrm>
            <a:custGeom>
              <a:avLst/>
              <a:gdLst>
                <a:gd name="T0" fmla="*/ 0 w 1049"/>
                <a:gd name="T1" fmla="*/ 41 h 747"/>
                <a:gd name="T2" fmla="*/ 145 w 1049"/>
                <a:gd name="T3" fmla="*/ 94 h 747"/>
                <a:gd name="T4" fmla="*/ 148 w 1049"/>
                <a:gd name="T5" fmla="*/ 67 h 747"/>
                <a:gd name="T6" fmla="*/ 165 w 1049"/>
                <a:gd name="T7" fmla="*/ 53 h 747"/>
                <a:gd name="T8" fmla="*/ 12 w 1049"/>
                <a:gd name="T9" fmla="*/ 0 h 747"/>
                <a:gd name="T10" fmla="*/ 0 w 1049"/>
                <a:gd name="T11" fmla="*/ 16 h 747"/>
                <a:gd name="T12" fmla="*/ 0 w 1049"/>
                <a:gd name="T13" fmla="*/ 41 h 747"/>
                <a:gd name="T14" fmla="*/ 0 w 1049"/>
                <a:gd name="T15" fmla="*/ 41 h 74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/>
            </a:p>
          </p:txBody>
        </p:sp>
        <p:grpSp>
          <p:nvGrpSpPr>
            <p:cNvPr id="19" name="Group 22">
              <a:extLst>
                <a:ext uri="{FF2B5EF4-FFF2-40B4-BE49-F238E27FC236}">
                  <a16:creationId xmlns:a16="http://schemas.microsoft.com/office/drawing/2014/main" id="{210FB510-4269-4B0C-A5E5-DF877A530283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4986" y="2752"/>
              <a:ext cx="468" cy="667"/>
              <a:chOff x="4986" y="2752"/>
              <a:chExt cx="468" cy="667"/>
            </a:xfrm>
          </p:grpSpPr>
          <p:sp>
            <p:nvSpPr>
              <p:cNvPr id="20" name="Freeform 23">
                <a:extLst>
                  <a:ext uri="{FF2B5EF4-FFF2-40B4-BE49-F238E27FC236}">
                    <a16:creationId xmlns:a16="http://schemas.microsoft.com/office/drawing/2014/main" id="{8EAD6004-1C1D-4FE9-8F27-5004C40212FA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4987" y="3190"/>
                <a:ext cx="59" cy="61"/>
              </a:xfrm>
              <a:custGeom>
                <a:avLst/>
                <a:gdLst>
                  <a:gd name="T0" fmla="*/ 17 w 150"/>
                  <a:gd name="T1" fmla="*/ 0 h 173"/>
                  <a:gd name="T2" fmla="*/ 6 w 150"/>
                  <a:gd name="T3" fmla="*/ 8 h 173"/>
                  <a:gd name="T4" fmla="*/ 0 w 150"/>
                  <a:gd name="T5" fmla="*/ 22 h 173"/>
                  <a:gd name="T6" fmla="*/ 12 w 150"/>
                  <a:gd name="T7" fmla="*/ 20 h 173"/>
                  <a:gd name="T8" fmla="*/ 16 w 150"/>
                  <a:gd name="T9" fmla="*/ 11 h 173"/>
                  <a:gd name="T10" fmla="*/ 23 w 150"/>
                  <a:gd name="T11" fmla="*/ 4 h 173"/>
                  <a:gd name="T12" fmla="*/ 17 w 150"/>
                  <a:gd name="T13" fmla="*/ 0 h 173"/>
                  <a:gd name="T14" fmla="*/ 17 w 150"/>
                  <a:gd name="T15" fmla="*/ 0 h 17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21" name="Freeform 24">
                <a:extLst>
                  <a:ext uri="{FF2B5EF4-FFF2-40B4-BE49-F238E27FC236}">
                    <a16:creationId xmlns:a16="http://schemas.microsoft.com/office/drawing/2014/main" id="{0BD484BB-022D-43EC-898D-013439CBE1C5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4887" y="2930"/>
                <a:ext cx="667" cy="311"/>
              </a:xfrm>
              <a:custGeom>
                <a:avLst/>
                <a:gdLst>
                  <a:gd name="T0" fmla="*/ 25 w 1684"/>
                  <a:gd name="T1" fmla="*/ 0 h 880"/>
                  <a:gd name="T2" fmla="*/ 10 w 1684"/>
                  <a:gd name="T3" fmla="*/ 6 h 880"/>
                  <a:gd name="T4" fmla="*/ 0 w 1684"/>
                  <a:gd name="T5" fmla="*/ 26 h 880"/>
                  <a:gd name="T6" fmla="*/ 11 w 1684"/>
                  <a:gd name="T7" fmla="*/ 45 h 880"/>
                  <a:gd name="T8" fmla="*/ 185 w 1684"/>
                  <a:gd name="T9" fmla="*/ 108 h 880"/>
                  <a:gd name="T10" fmla="*/ 223 w 1684"/>
                  <a:gd name="T11" fmla="*/ 104 h 880"/>
                  <a:gd name="T12" fmla="*/ 253 w 1684"/>
                  <a:gd name="T13" fmla="*/ 110 h 880"/>
                  <a:gd name="T14" fmla="*/ 264 w 1684"/>
                  <a:gd name="T15" fmla="*/ 101 h 880"/>
                  <a:gd name="T16" fmla="*/ 236 w 1684"/>
                  <a:gd name="T17" fmla="*/ 83 h 880"/>
                  <a:gd name="T18" fmla="*/ 224 w 1684"/>
                  <a:gd name="T19" fmla="*/ 64 h 880"/>
                  <a:gd name="T20" fmla="*/ 215 w 1684"/>
                  <a:gd name="T21" fmla="*/ 66 h 880"/>
                  <a:gd name="T22" fmla="*/ 226 w 1684"/>
                  <a:gd name="T23" fmla="*/ 83 h 880"/>
                  <a:gd name="T24" fmla="*/ 248 w 1684"/>
                  <a:gd name="T25" fmla="*/ 101 h 880"/>
                  <a:gd name="T26" fmla="*/ 222 w 1684"/>
                  <a:gd name="T27" fmla="*/ 98 h 880"/>
                  <a:gd name="T28" fmla="*/ 191 w 1684"/>
                  <a:gd name="T29" fmla="*/ 102 h 880"/>
                  <a:gd name="T30" fmla="*/ 197 w 1684"/>
                  <a:gd name="T31" fmla="*/ 81 h 880"/>
                  <a:gd name="T32" fmla="*/ 210 w 1684"/>
                  <a:gd name="T33" fmla="*/ 67 h 880"/>
                  <a:gd name="T34" fmla="*/ 195 w 1684"/>
                  <a:gd name="T35" fmla="*/ 69 h 880"/>
                  <a:gd name="T36" fmla="*/ 183 w 1684"/>
                  <a:gd name="T37" fmla="*/ 82 h 880"/>
                  <a:gd name="T38" fmla="*/ 179 w 1684"/>
                  <a:gd name="T39" fmla="*/ 99 h 880"/>
                  <a:gd name="T40" fmla="*/ 17 w 1684"/>
                  <a:gd name="T41" fmla="*/ 39 h 880"/>
                  <a:gd name="T42" fmla="*/ 13 w 1684"/>
                  <a:gd name="T43" fmla="*/ 27 h 880"/>
                  <a:gd name="T44" fmla="*/ 16 w 1684"/>
                  <a:gd name="T45" fmla="*/ 12 h 880"/>
                  <a:gd name="T46" fmla="*/ 34 w 1684"/>
                  <a:gd name="T47" fmla="*/ 0 h 880"/>
                  <a:gd name="T48" fmla="*/ 25 w 1684"/>
                  <a:gd name="T49" fmla="*/ 0 h 880"/>
                  <a:gd name="T50" fmla="*/ 25 w 1684"/>
                  <a:gd name="T51" fmla="*/ 0 h 880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22" name="Freeform 25">
                <a:extLst>
                  <a:ext uri="{FF2B5EF4-FFF2-40B4-BE49-F238E27FC236}">
                    <a16:creationId xmlns:a16="http://schemas.microsoft.com/office/drawing/2014/main" id="{3C2E47B6-6FEA-401C-BADB-E6954A7BFF97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5062" y="2997"/>
                <a:ext cx="472" cy="176"/>
              </a:xfrm>
              <a:custGeom>
                <a:avLst/>
                <a:gdLst>
                  <a:gd name="T0" fmla="*/ 16 w 1190"/>
                  <a:gd name="T1" fmla="*/ 0 h 500"/>
                  <a:gd name="T2" fmla="*/ 187 w 1190"/>
                  <a:gd name="T3" fmla="*/ 61 h 500"/>
                  <a:gd name="T4" fmla="*/ 169 w 1190"/>
                  <a:gd name="T5" fmla="*/ 62 h 500"/>
                  <a:gd name="T6" fmla="*/ 0 w 1190"/>
                  <a:gd name="T7" fmla="*/ 4 h 500"/>
                  <a:gd name="T8" fmla="*/ 16 w 1190"/>
                  <a:gd name="T9" fmla="*/ 0 h 500"/>
                  <a:gd name="T10" fmla="*/ 16 w 1190"/>
                  <a:gd name="T11" fmla="*/ 0 h 5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23" name="Freeform 26">
                <a:extLst>
                  <a:ext uri="{FF2B5EF4-FFF2-40B4-BE49-F238E27FC236}">
                    <a16:creationId xmlns:a16="http://schemas.microsoft.com/office/drawing/2014/main" id="{6585D8E2-EE9A-4D39-AF45-6281AA4CCDE3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5363" y="2874"/>
                <a:ext cx="63" cy="118"/>
              </a:xfrm>
              <a:custGeom>
                <a:avLst/>
                <a:gdLst>
                  <a:gd name="T0" fmla="*/ 18 w 160"/>
                  <a:gd name="T1" fmla="*/ 0 h 335"/>
                  <a:gd name="T2" fmla="*/ 3 w 160"/>
                  <a:gd name="T3" fmla="*/ 13 h 335"/>
                  <a:gd name="T4" fmla="*/ 0 w 160"/>
                  <a:gd name="T5" fmla="*/ 29 h 335"/>
                  <a:gd name="T6" fmla="*/ 5 w 160"/>
                  <a:gd name="T7" fmla="*/ 39 h 335"/>
                  <a:gd name="T8" fmla="*/ 15 w 160"/>
                  <a:gd name="T9" fmla="*/ 42 h 335"/>
                  <a:gd name="T10" fmla="*/ 12 w 160"/>
                  <a:gd name="T11" fmla="*/ 19 h 335"/>
                  <a:gd name="T12" fmla="*/ 25 w 160"/>
                  <a:gd name="T13" fmla="*/ 2 h 335"/>
                  <a:gd name="T14" fmla="*/ 18 w 160"/>
                  <a:gd name="T15" fmla="*/ 0 h 335"/>
                  <a:gd name="T16" fmla="*/ 18 w 160"/>
                  <a:gd name="T17" fmla="*/ 0 h 33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24" name="Freeform 27">
                <a:extLst>
                  <a:ext uri="{FF2B5EF4-FFF2-40B4-BE49-F238E27FC236}">
                    <a16:creationId xmlns:a16="http://schemas.microsoft.com/office/drawing/2014/main" id="{A28166BC-8903-4996-B7BE-5D6F0B71E5CC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5136" y="3000"/>
                <a:ext cx="193" cy="104"/>
              </a:xfrm>
              <a:custGeom>
                <a:avLst/>
                <a:gdLst>
                  <a:gd name="T0" fmla="*/ 2 w 489"/>
                  <a:gd name="T1" fmla="*/ 4 h 296"/>
                  <a:gd name="T2" fmla="*/ 25 w 489"/>
                  <a:gd name="T3" fmla="*/ 8 h 296"/>
                  <a:gd name="T4" fmla="*/ 51 w 489"/>
                  <a:gd name="T5" fmla="*/ 17 h 296"/>
                  <a:gd name="T6" fmla="*/ 69 w 489"/>
                  <a:gd name="T7" fmla="*/ 30 h 296"/>
                  <a:gd name="T8" fmla="*/ 51 w 489"/>
                  <a:gd name="T9" fmla="*/ 28 h 296"/>
                  <a:gd name="T10" fmla="*/ 22 w 489"/>
                  <a:gd name="T11" fmla="*/ 18 h 296"/>
                  <a:gd name="T12" fmla="*/ 8 w 489"/>
                  <a:gd name="T13" fmla="*/ 10 h 296"/>
                  <a:gd name="T14" fmla="*/ 17 w 489"/>
                  <a:gd name="T15" fmla="*/ 20 h 296"/>
                  <a:gd name="T16" fmla="*/ 42 w 489"/>
                  <a:gd name="T17" fmla="*/ 33 h 296"/>
                  <a:gd name="T18" fmla="*/ 73 w 489"/>
                  <a:gd name="T19" fmla="*/ 37 h 296"/>
                  <a:gd name="T20" fmla="*/ 76 w 489"/>
                  <a:gd name="T21" fmla="*/ 28 h 296"/>
                  <a:gd name="T22" fmla="*/ 62 w 489"/>
                  <a:gd name="T23" fmla="*/ 15 h 296"/>
                  <a:gd name="T24" fmla="*/ 26 w 489"/>
                  <a:gd name="T25" fmla="*/ 2 h 296"/>
                  <a:gd name="T26" fmla="*/ 0 w 489"/>
                  <a:gd name="T27" fmla="*/ 0 h 296"/>
                  <a:gd name="T28" fmla="*/ 2 w 489"/>
                  <a:gd name="T29" fmla="*/ 4 h 296"/>
                  <a:gd name="T30" fmla="*/ 2 w 489"/>
                  <a:gd name="T31" fmla="*/ 4 h 29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</p:grpSp>
      </p:grpSp>
      <p:sp>
        <p:nvSpPr>
          <p:cNvPr id="25" name="Freeform 28">
            <a:extLst>
              <a:ext uri="{FF2B5EF4-FFF2-40B4-BE49-F238E27FC236}">
                <a16:creationId xmlns:a16="http://schemas.microsoft.com/office/drawing/2014/main" id="{670DDC60-1EAE-4F73-9895-E480B551D9C5}"/>
              </a:ext>
            </a:extLst>
          </p:cNvPr>
          <p:cNvSpPr>
            <a:spLocks/>
          </p:cNvSpPr>
          <p:nvPr/>
        </p:nvSpPr>
        <p:spPr bwMode="auto">
          <a:xfrm>
            <a:off x="901700" y="5054600"/>
            <a:ext cx="6807200" cy="728663"/>
          </a:xfrm>
          <a:custGeom>
            <a:avLst/>
            <a:gdLst>
              <a:gd name="T0" fmla="*/ 0 w 4288"/>
              <a:gd name="T1" fmla="*/ 0 h 459"/>
              <a:gd name="T2" fmla="*/ 2056447500 w 4288"/>
              <a:gd name="T3" fmla="*/ 645160443 h 459"/>
              <a:gd name="T4" fmla="*/ 2147483646 w 4288"/>
              <a:gd name="T5" fmla="*/ 362902749 h 459"/>
              <a:gd name="T6" fmla="*/ 2147483646 w 4288"/>
              <a:gd name="T7" fmla="*/ 947579400 h 459"/>
              <a:gd name="T8" fmla="*/ 2147483646 w 4288"/>
              <a:gd name="T9" fmla="*/ 383064013 h 459"/>
              <a:gd name="T10" fmla="*/ 2147483646 w 4288"/>
              <a:gd name="T11" fmla="*/ 1149192039 h 459"/>
              <a:gd name="T12" fmla="*/ 2147483646 w 4288"/>
              <a:gd name="T13" fmla="*/ 342741485 h 45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288" h="459">
                <a:moveTo>
                  <a:pt x="0" y="0"/>
                </a:moveTo>
                <a:cubicBezTo>
                  <a:pt x="136" y="43"/>
                  <a:pt x="556" y="232"/>
                  <a:pt x="816" y="256"/>
                </a:cubicBezTo>
                <a:cubicBezTo>
                  <a:pt x="1076" y="280"/>
                  <a:pt x="1387" y="124"/>
                  <a:pt x="1560" y="144"/>
                </a:cubicBezTo>
                <a:cubicBezTo>
                  <a:pt x="1733" y="164"/>
                  <a:pt x="1725" y="375"/>
                  <a:pt x="1856" y="376"/>
                </a:cubicBezTo>
                <a:cubicBezTo>
                  <a:pt x="1987" y="377"/>
                  <a:pt x="2064" y="139"/>
                  <a:pt x="2344" y="152"/>
                </a:cubicBezTo>
                <a:cubicBezTo>
                  <a:pt x="2624" y="165"/>
                  <a:pt x="3212" y="459"/>
                  <a:pt x="3536" y="456"/>
                </a:cubicBezTo>
                <a:cubicBezTo>
                  <a:pt x="3860" y="453"/>
                  <a:pt x="4165" y="188"/>
                  <a:pt x="4288" y="136"/>
                </a:cubicBezTo>
              </a:path>
            </a:pathLst>
          </a:custGeom>
          <a:noFill/>
          <a:ln w="76200" cap="flat" cmpd="sng">
            <a:solidFill>
              <a:schemeClr val="folHlink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26" name="Freeform 29">
            <a:extLst>
              <a:ext uri="{FF2B5EF4-FFF2-40B4-BE49-F238E27FC236}">
                <a16:creationId xmlns:a16="http://schemas.microsoft.com/office/drawing/2014/main" id="{B24CEB4E-0A58-43F0-9383-17B34C2A0FF1}"/>
              </a:ext>
            </a:extLst>
          </p:cNvPr>
          <p:cNvSpPr>
            <a:spLocks/>
          </p:cNvSpPr>
          <p:nvPr/>
        </p:nvSpPr>
        <p:spPr bwMode="auto">
          <a:xfrm>
            <a:off x="4076700" y="1930400"/>
            <a:ext cx="889000" cy="381000"/>
          </a:xfrm>
          <a:custGeom>
            <a:avLst/>
            <a:gdLst>
              <a:gd name="T0" fmla="*/ 0 w 560"/>
              <a:gd name="T1" fmla="*/ 80645000 h 240"/>
              <a:gd name="T2" fmla="*/ 705643750 w 560"/>
              <a:gd name="T3" fmla="*/ 362902500 h 240"/>
              <a:gd name="T4" fmla="*/ 1129030000 w 560"/>
              <a:gd name="T5" fmla="*/ 40322500 h 240"/>
              <a:gd name="T6" fmla="*/ 1411287500 w 560"/>
              <a:gd name="T7" fmla="*/ 604837500 h 24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60" h="240">
                <a:moveTo>
                  <a:pt x="0" y="32"/>
                </a:moveTo>
                <a:cubicBezTo>
                  <a:pt x="102" y="89"/>
                  <a:pt x="205" y="147"/>
                  <a:pt x="280" y="144"/>
                </a:cubicBezTo>
                <a:cubicBezTo>
                  <a:pt x="355" y="141"/>
                  <a:pt x="401" y="0"/>
                  <a:pt x="448" y="16"/>
                </a:cubicBezTo>
                <a:cubicBezTo>
                  <a:pt x="495" y="32"/>
                  <a:pt x="541" y="201"/>
                  <a:pt x="560" y="240"/>
                </a:cubicBezTo>
              </a:path>
            </a:pathLst>
          </a:custGeom>
          <a:noFill/>
          <a:ln w="114300" cmpd="sng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371600" y="1511300"/>
            <a:ext cx="6400800" cy="2273300"/>
          </a:xfrm>
          <a:effectLst>
            <a:outerShdw dist="45791" dir="2021404" algn="ctr" rotWithShape="0">
              <a:schemeClr val="bg2"/>
            </a:outerShdw>
          </a:effectLst>
        </p:spPr>
        <p:txBody>
          <a:bodyPr/>
          <a:lstStyle>
            <a:lvl1pPr>
              <a:defRPr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10035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549400" y="4051300"/>
            <a:ext cx="6032500" cy="1003300"/>
          </a:xfrm>
        </p:spPr>
        <p:txBody>
          <a:bodyPr/>
          <a:lstStyle>
            <a:lvl1pPr marL="0" indent="0" algn="ctr">
              <a:buFontTx/>
              <a:buNone/>
              <a:defRPr sz="28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27" name="Rectangle 5">
            <a:extLst>
              <a:ext uri="{FF2B5EF4-FFF2-40B4-BE49-F238E27FC236}">
                <a16:creationId xmlns:a16="http://schemas.microsoft.com/office/drawing/2014/main" id="{75BFC64F-DED2-4418-A766-C593F15BF23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8" name="Rectangle 6">
            <a:extLst>
              <a:ext uri="{FF2B5EF4-FFF2-40B4-BE49-F238E27FC236}">
                <a16:creationId xmlns:a16="http://schemas.microsoft.com/office/drawing/2014/main" id="{27CD50DF-CF8F-4BAF-B3DE-2DF9C366584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9" name="Rectangle 7">
            <a:extLst>
              <a:ext uri="{FF2B5EF4-FFF2-40B4-BE49-F238E27FC236}">
                <a16:creationId xmlns:a16="http://schemas.microsoft.com/office/drawing/2014/main" id="{4E7D37BC-4994-4F5D-AA9C-FEC6EBC686C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80CD6C2A-4FF6-4ECA-BAC8-E4740584F26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226562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1DA85010-D921-4F8C-BA1A-A2EB28CD70A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3F54AC1-B0C4-407E-A035-F4A5F925791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7997A712-AECF-4CBF-A8E9-ACB7D59A08C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70A219F-225B-4F33-A270-226F2C7BE56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650532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57950" y="152400"/>
            <a:ext cx="1924050" cy="5334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52400"/>
            <a:ext cx="5619750" cy="5334000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84A0DE83-B666-4275-8A47-BEE10EC106C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126D5B13-72AE-4818-BADF-356C84AD28C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5A57E825-8D45-4096-A71D-3FA9A65B491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DDE2C8-69B9-487E-A7AE-077CCF2B83E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576139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3566C12F-DD56-4344-9619-084565E3470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12755321-2705-4E3C-840A-03C4B31AD34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5B53333C-DECC-4104-AEBD-4A04478A531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539EFF1-8A3D-4E09-B0A6-F1A63466E61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15762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B9DC721E-7766-41D4-868C-9D6B0EE041A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1AA0E77A-EBD4-43A0-8B48-0B98373C7E7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66FC5E9B-65AE-401E-889A-5EDD9D48ECE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2416D27-3AF9-4FBF-B245-4E915B24454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599025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828800"/>
            <a:ext cx="3771900" cy="36576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828800"/>
            <a:ext cx="3771900" cy="36576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4A46B3F-4C8E-4753-92AA-EEA1A6A2A8D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D680BA8-B401-4B74-B345-9FE3ACD515F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B7311D5C-AB2F-4DB1-8F0C-7D5ED9EC910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7FBA689-6BFE-4C45-B76C-756D636D088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342685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BE6F3B6D-44C0-4AE0-B850-4CEE656332A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287BD94D-6512-41F4-9BE3-D802BB9CE92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F3D8907C-9C1D-439A-A6D8-FFC26F3D166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253E159-8566-4D40-85BB-5BA3406742A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185254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94719A59-48A8-4FC9-AB5A-8FDE13B9BAC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8558D285-50CB-4845-83EA-25A5951A077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5C1FA9C7-C4F7-41B4-993C-4049B421AD3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B931C3-B678-4841-A8C8-9517626B660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434900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56EDE88F-ECB3-4252-A816-F854B546A3C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A5F6F23A-9304-4F1E-8EA3-4B767ED6D78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7ABCC801-B755-427A-AF1C-F136797B848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F2CD9D-0C63-41E4-89ED-AC095014075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359830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EC9438B-E7BD-4DAB-8B13-6A85C387BEA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1A36DB6-4552-4BBB-98B9-5C9D1298BE4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D3980533-9387-4FCA-AB87-99A0ECBF349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4DF133B-7A49-44EF-A8D0-504AB87C51B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208025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211F772-C4D9-40E9-9BE5-8BF04343BC6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0D3082C-5B4F-4FE2-ADC3-40D69A542B3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BA77B935-12B9-4C24-AEE1-2846C6C16D6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CEF1E2D-4106-49E3-8D65-5E4EBD04610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6146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Freeform 2">
            <a:extLst>
              <a:ext uri="{FF2B5EF4-FFF2-40B4-BE49-F238E27FC236}">
                <a16:creationId xmlns:a16="http://schemas.microsoft.com/office/drawing/2014/main" id="{B974657B-5BB0-400B-B1D3-8AB8FAA20129}"/>
              </a:ext>
            </a:extLst>
          </p:cNvPr>
          <p:cNvSpPr>
            <a:spLocks/>
          </p:cNvSpPr>
          <p:nvPr/>
        </p:nvSpPr>
        <p:spPr bwMode="auto">
          <a:xfrm rot="-3172564">
            <a:off x="7777957" y="-15081"/>
            <a:ext cx="1162050" cy="2084387"/>
          </a:xfrm>
          <a:custGeom>
            <a:avLst/>
            <a:gdLst>
              <a:gd name="T0" fmla="*/ 465160249 w 2903"/>
              <a:gd name="T1" fmla="*/ 138463012 h 3686"/>
              <a:gd name="T2" fmla="*/ 411001033 w 2903"/>
              <a:gd name="T3" fmla="*/ 25582090 h 3686"/>
              <a:gd name="T4" fmla="*/ 359085058 w 2903"/>
              <a:gd name="T5" fmla="*/ 0 h 3686"/>
              <a:gd name="T6" fmla="*/ 17625693 w 2903"/>
              <a:gd name="T7" fmla="*/ 898890480 h 3686"/>
              <a:gd name="T8" fmla="*/ 17625693 w 2903"/>
              <a:gd name="T9" fmla="*/ 1032237527 h 3686"/>
              <a:gd name="T10" fmla="*/ 0 w 2903"/>
              <a:gd name="T11" fmla="*/ 1161107043 h 3686"/>
              <a:gd name="T12" fmla="*/ 11536839 w 2903"/>
              <a:gd name="T13" fmla="*/ 1178694836 h 3686"/>
              <a:gd name="T14" fmla="*/ 70663288 w 2903"/>
              <a:gd name="T15" fmla="*/ 1072849144 h 3686"/>
              <a:gd name="T16" fmla="*/ 118573533 w 2903"/>
              <a:gd name="T17" fmla="*/ 1032237527 h 3686"/>
              <a:gd name="T18" fmla="*/ 465160249 w 2903"/>
              <a:gd name="T19" fmla="*/ 138463012 h 3686"/>
              <a:gd name="T20" fmla="*/ 465160249 w 2903"/>
              <a:gd name="T21" fmla="*/ 138463012 h 368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2903" h="3686">
                <a:moveTo>
                  <a:pt x="2903" y="433"/>
                </a:moveTo>
                <a:lnTo>
                  <a:pt x="2565" y="80"/>
                </a:lnTo>
                <a:lnTo>
                  <a:pt x="2241" y="0"/>
                </a:lnTo>
                <a:lnTo>
                  <a:pt x="110" y="2811"/>
                </a:lnTo>
                <a:lnTo>
                  <a:pt x="110" y="3228"/>
                </a:lnTo>
                <a:lnTo>
                  <a:pt x="0" y="3631"/>
                </a:lnTo>
                <a:lnTo>
                  <a:pt x="72" y="3686"/>
                </a:lnTo>
                <a:lnTo>
                  <a:pt x="441" y="3355"/>
                </a:lnTo>
                <a:lnTo>
                  <a:pt x="740" y="3228"/>
                </a:lnTo>
                <a:lnTo>
                  <a:pt x="2903" y="433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ECB4655B-A3AF-4DAD-895A-33B809F21D3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152400"/>
            <a:ext cx="68707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3CA52891-3BB4-43CC-BB14-0098D74112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828800"/>
            <a:ext cx="76962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99333" name="Rectangle 5">
            <a:extLst>
              <a:ext uri="{FF2B5EF4-FFF2-40B4-BE49-F238E27FC236}">
                <a16:creationId xmlns:a16="http://schemas.microsoft.com/office/drawing/2014/main" id="{45624E70-63F5-4338-831C-B0D14087C68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371600" y="6248400"/>
            <a:ext cx="19050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9334" name="Rectangle 6">
            <a:extLst>
              <a:ext uri="{FF2B5EF4-FFF2-40B4-BE49-F238E27FC236}">
                <a16:creationId xmlns:a16="http://schemas.microsoft.com/office/drawing/2014/main" id="{94481C9F-39FD-451C-A784-B41FF0BC77F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56000" y="6248400"/>
            <a:ext cx="28956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9335" name="Rectangle 7">
            <a:extLst>
              <a:ext uri="{FF2B5EF4-FFF2-40B4-BE49-F238E27FC236}">
                <a16:creationId xmlns:a16="http://schemas.microsoft.com/office/drawing/2014/main" id="{DF05D26C-9D09-4C7B-B92B-5D556FF0CC3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18300" y="6248400"/>
            <a:ext cx="19050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0F29A07B-17C8-463A-932E-0630984C30C9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032" name="Freeform 8">
            <a:extLst>
              <a:ext uri="{FF2B5EF4-FFF2-40B4-BE49-F238E27FC236}">
                <a16:creationId xmlns:a16="http://schemas.microsoft.com/office/drawing/2014/main" id="{53140065-D3A3-4BCD-BA79-F41651E4EFE5}"/>
              </a:ext>
            </a:extLst>
          </p:cNvPr>
          <p:cNvSpPr>
            <a:spLocks/>
          </p:cNvSpPr>
          <p:nvPr/>
        </p:nvSpPr>
        <p:spPr bwMode="auto">
          <a:xfrm rot="-3172564">
            <a:off x="7865269" y="24607"/>
            <a:ext cx="1165225" cy="2097087"/>
          </a:xfrm>
          <a:custGeom>
            <a:avLst/>
            <a:gdLst>
              <a:gd name="T0" fmla="*/ 367400126 w 2911"/>
              <a:gd name="T1" fmla="*/ 0 h 3703"/>
              <a:gd name="T2" fmla="*/ 20829548 w 2911"/>
              <a:gd name="T3" fmla="*/ 909239838 h 3703"/>
              <a:gd name="T4" fmla="*/ 20989661 w 2911"/>
              <a:gd name="T5" fmla="*/ 1026623476 h 3703"/>
              <a:gd name="T6" fmla="*/ 0 w 2911"/>
              <a:gd name="T7" fmla="*/ 1165174497 h 3703"/>
              <a:gd name="T8" fmla="*/ 8011272 w 2911"/>
              <a:gd name="T9" fmla="*/ 1187624598 h 3703"/>
              <a:gd name="T10" fmla="*/ 67615873 w 2911"/>
              <a:gd name="T11" fmla="*/ 1075051858 h 3703"/>
              <a:gd name="T12" fmla="*/ 122252957 w 2911"/>
              <a:gd name="T13" fmla="*/ 1032717091 h 3703"/>
              <a:gd name="T14" fmla="*/ 466420234 w 2911"/>
              <a:gd name="T15" fmla="*/ 137267738 h 3703"/>
              <a:gd name="T16" fmla="*/ 414827305 w 2911"/>
              <a:gd name="T17" fmla="*/ 30789179 h 3703"/>
              <a:gd name="T18" fmla="*/ 367400126 w 2911"/>
              <a:gd name="T19" fmla="*/ 0 h 3703"/>
              <a:gd name="T20" fmla="*/ 367400126 w 2911"/>
              <a:gd name="T21" fmla="*/ 0 h 370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2911" h="3703">
                <a:moveTo>
                  <a:pt x="2293" y="0"/>
                </a:moveTo>
                <a:lnTo>
                  <a:pt x="130" y="2835"/>
                </a:lnTo>
                <a:lnTo>
                  <a:pt x="131" y="3201"/>
                </a:lnTo>
                <a:lnTo>
                  <a:pt x="0" y="3633"/>
                </a:lnTo>
                <a:lnTo>
                  <a:pt x="50" y="3703"/>
                </a:lnTo>
                <a:lnTo>
                  <a:pt x="422" y="3352"/>
                </a:lnTo>
                <a:lnTo>
                  <a:pt x="763" y="3220"/>
                </a:lnTo>
                <a:lnTo>
                  <a:pt x="2911" y="428"/>
                </a:lnTo>
                <a:lnTo>
                  <a:pt x="2589" y="96"/>
                </a:lnTo>
                <a:lnTo>
                  <a:pt x="2293" y="0"/>
                </a:lnTo>
                <a:close/>
              </a:path>
            </a:pathLst>
          </a:cu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1033" name="Freeform 9">
            <a:extLst>
              <a:ext uri="{FF2B5EF4-FFF2-40B4-BE49-F238E27FC236}">
                <a16:creationId xmlns:a16="http://schemas.microsoft.com/office/drawing/2014/main" id="{7863F505-4BEB-4DCB-B894-703EE95E7020}"/>
              </a:ext>
            </a:extLst>
          </p:cNvPr>
          <p:cNvSpPr>
            <a:spLocks/>
          </p:cNvSpPr>
          <p:nvPr/>
        </p:nvSpPr>
        <p:spPr bwMode="auto">
          <a:xfrm rot="-3172564">
            <a:off x="7831138" y="192088"/>
            <a:ext cx="1025525" cy="1571625"/>
          </a:xfrm>
          <a:custGeom>
            <a:avLst/>
            <a:gdLst>
              <a:gd name="T0" fmla="*/ 0 w 2561"/>
              <a:gd name="T1" fmla="*/ 795925910 h 2777"/>
              <a:gd name="T2" fmla="*/ 69271991 w 2561"/>
              <a:gd name="T3" fmla="*/ 817705678 h 2777"/>
              <a:gd name="T4" fmla="*/ 118018666 w 2561"/>
              <a:gd name="T5" fmla="*/ 889450897 h 2777"/>
              <a:gd name="T6" fmla="*/ 410660494 w 2561"/>
              <a:gd name="T7" fmla="*/ 127796260 h 2777"/>
              <a:gd name="T8" fmla="*/ 339624568 w 2561"/>
              <a:gd name="T9" fmla="*/ 26263738 h 2777"/>
              <a:gd name="T10" fmla="*/ 304347469 w 2561"/>
              <a:gd name="T11" fmla="*/ 0 h 2777"/>
              <a:gd name="T12" fmla="*/ 0 w 2561"/>
              <a:gd name="T13" fmla="*/ 795925910 h 2777"/>
              <a:gd name="T14" fmla="*/ 0 w 2561"/>
              <a:gd name="T15" fmla="*/ 795925910 h 277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2561" h="2777">
                <a:moveTo>
                  <a:pt x="0" y="2485"/>
                </a:moveTo>
                <a:lnTo>
                  <a:pt x="432" y="2553"/>
                </a:lnTo>
                <a:lnTo>
                  <a:pt x="736" y="2777"/>
                </a:lnTo>
                <a:lnTo>
                  <a:pt x="2561" y="399"/>
                </a:lnTo>
                <a:lnTo>
                  <a:pt x="2118" y="82"/>
                </a:lnTo>
                <a:lnTo>
                  <a:pt x="1898" y="0"/>
                </a:lnTo>
                <a:lnTo>
                  <a:pt x="0" y="2485"/>
                </a:ln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SG"/>
          </a:p>
        </p:txBody>
      </p:sp>
      <p:grpSp>
        <p:nvGrpSpPr>
          <p:cNvPr id="1034" name="Group 10">
            <a:extLst>
              <a:ext uri="{FF2B5EF4-FFF2-40B4-BE49-F238E27FC236}">
                <a16:creationId xmlns:a16="http://schemas.microsoft.com/office/drawing/2014/main" id="{DBD18AA8-FD9C-431D-9BF5-A6F79B340821}"/>
              </a:ext>
            </a:extLst>
          </p:cNvPr>
          <p:cNvGrpSpPr>
            <a:grpSpLocks/>
          </p:cNvGrpSpPr>
          <p:nvPr/>
        </p:nvGrpSpPr>
        <p:grpSpPr bwMode="auto">
          <a:xfrm>
            <a:off x="7938" y="5540375"/>
            <a:ext cx="1784350" cy="1246188"/>
            <a:chOff x="5" y="3490"/>
            <a:chExt cx="1124" cy="785"/>
          </a:xfrm>
        </p:grpSpPr>
        <p:sp>
          <p:nvSpPr>
            <p:cNvPr id="1051" name="Freeform 11">
              <a:extLst>
                <a:ext uri="{FF2B5EF4-FFF2-40B4-BE49-F238E27FC236}">
                  <a16:creationId xmlns:a16="http://schemas.microsoft.com/office/drawing/2014/main" id="{DDAB4966-8F06-40A4-8711-643A9C7CCBAA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4" y="3505"/>
              <a:ext cx="1089" cy="649"/>
            </a:xfrm>
            <a:custGeom>
              <a:avLst/>
              <a:gdLst>
                <a:gd name="T0" fmla="*/ 397 w 2177"/>
                <a:gd name="T1" fmla="*/ 315 h 1298"/>
                <a:gd name="T2" fmla="*/ 355 w 2177"/>
                <a:gd name="T3" fmla="*/ 277 h 1298"/>
                <a:gd name="T4" fmla="*/ 333 w 2177"/>
                <a:gd name="T5" fmla="*/ 120 h 1298"/>
                <a:gd name="T6" fmla="*/ 535 w 2177"/>
                <a:gd name="T7" fmla="*/ 83 h 1298"/>
                <a:gd name="T8" fmla="*/ 545 w 2177"/>
                <a:gd name="T9" fmla="*/ 51 h 1298"/>
                <a:gd name="T10" fmla="*/ 525 w 2177"/>
                <a:gd name="T11" fmla="*/ 25 h 1298"/>
                <a:gd name="T12" fmla="*/ 319 w 2177"/>
                <a:gd name="T13" fmla="*/ 53 h 1298"/>
                <a:gd name="T14" fmla="*/ 305 w 2177"/>
                <a:gd name="T15" fmla="*/ 8 h 1298"/>
                <a:gd name="T16" fmla="*/ 272 w 2177"/>
                <a:gd name="T17" fmla="*/ 0 h 1298"/>
                <a:gd name="T18" fmla="*/ 240 w 2177"/>
                <a:gd name="T19" fmla="*/ 7 h 1298"/>
                <a:gd name="T20" fmla="*/ 222 w 2177"/>
                <a:gd name="T21" fmla="*/ 27 h 1298"/>
                <a:gd name="T22" fmla="*/ 235 w 2177"/>
                <a:gd name="T23" fmla="*/ 72 h 1298"/>
                <a:gd name="T24" fmla="*/ 165 w 2177"/>
                <a:gd name="T25" fmla="*/ 111 h 1298"/>
                <a:gd name="T26" fmla="*/ 246 w 2177"/>
                <a:gd name="T27" fmla="*/ 119 h 1298"/>
                <a:gd name="T28" fmla="*/ 278 w 2177"/>
                <a:gd name="T29" fmla="*/ 223 h 1298"/>
                <a:gd name="T30" fmla="*/ 36 w 2177"/>
                <a:gd name="T31" fmla="*/ 118 h 1298"/>
                <a:gd name="T32" fmla="*/ 12 w 2177"/>
                <a:gd name="T33" fmla="*/ 128 h 1298"/>
                <a:gd name="T34" fmla="*/ 0 w 2177"/>
                <a:gd name="T35" fmla="*/ 159 h 1298"/>
                <a:gd name="T36" fmla="*/ 14 w 2177"/>
                <a:gd name="T37" fmla="*/ 195 h 1298"/>
                <a:gd name="T38" fmla="*/ 285 w 2177"/>
                <a:gd name="T39" fmla="*/ 322 h 1298"/>
                <a:gd name="T40" fmla="*/ 345 w 2177"/>
                <a:gd name="T41" fmla="*/ 314 h 1298"/>
                <a:gd name="T42" fmla="*/ 393 w 2177"/>
                <a:gd name="T43" fmla="*/ 325 h 1298"/>
                <a:gd name="T44" fmla="*/ 397 w 2177"/>
                <a:gd name="T45" fmla="*/ 315 h 1298"/>
                <a:gd name="T46" fmla="*/ 397 w 2177"/>
                <a:gd name="T47" fmla="*/ 315 h 129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2177" h="1298">
                  <a:moveTo>
                    <a:pt x="1587" y="1260"/>
                  </a:moveTo>
                  <a:lnTo>
                    <a:pt x="1420" y="1106"/>
                  </a:lnTo>
                  <a:lnTo>
                    <a:pt x="1331" y="477"/>
                  </a:lnTo>
                  <a:lnTo>
                    <a:pt x="2139" y="330"/>
                  </a:lnTo>
                  <a:lnTo>
                    <a:pt x="2177" y="203"/>
                  </a:lnTo>
                  <a:lnTo>
                    <a:pt x="2099" y="100"/>
                  </a:lnTo>
                  <a:lnTo>
                    <a:pt x="1276" y="211"/>
                  </a:lnTo>
                  <a:lnTo>
                    <a:pt x="1219" y="32"/>
                  </a:lnTo>
                  <a:lnTo>
                    <a:pt x="1085" y="0"/>
                  </a:lnTo>
                  <a:lnTo>
                    <a:pt x="958" y="28"/>
                  </a:lnTo>
                  <a:lnTo>
                    <a:pt x="888" y="106"/>
                  </a:lnTo>
                  <a:lnTo>
                    <a:pt x="937" y="285"/>
                  </a:lnTo>
                  <a:lnTo>
                    <a:pt x="660" y="441"/>
                  </a:lnTo>
                  <a:lnTo>
                    <a:pt x="983" y="473"/>
                  </a:lnTo>
                  <a:lnTo>
                    <a:pt x="1112" y="889"/>
                  </a:lnTo>
                  <a:lnTo>
                    <a:pt x="141" y="469"/>
                  </a:lnTo>
                  <a:lnTo>
                    <a:pt x="46" y="509"/>
                  </a:lnTo>
                  <a:lnTo>
                    <a:pt x="0" y="636"/>
                  </a:lnTo>
                  <a:lnTo>
                    <a:pt x="55" y="779"/>
                  </a:lnTo>
                  <a:lnTo>
                    <a:pt x="1139" y="1288"/>
                  </a:lnTo>
                  <a:lnTo>
                    <a:pt x="1378" y="1256"/>
                  </a:lnTo>
                  <a:lnTo>
                    <a:pt x="1570" y="1298"/>
                  </a:lnTo>
                  <a:lnTo>
                    <a:pt x="1587" y="1260"/>
                  </a:ln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052" name="Freeform 12">
              <a:extLst>
                <a:ext uri="{FF2B5EF4-FFF2-40B4-BE49-F238E27FC236}">
                  <a16:creationId xmlns:a16="http://schemas.microsoft.com/office/drawing/2014/main" id="{20C65155-98AD-4B3F-9541-FE31D61122BA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022" y="3582"/>
              <a:ext cx="71" cy="129"/>
            </a:xfrm>
            <a:custGeom>
              <a:avLst/>
              <a:gdLst>
                <a:gd name="T0" fmla="*/ 0 w 143"/>
                <a:gd name="T1" fmla="*/ 2 h 258"/>
                <a:gd name="T2" fmla="*/ 30 w 143"/>
                <a:gd name="T3" fmla="*/ 0 h 258"/>
                <a:gd name="T4" fmla="*/ 35 w 143"/>
                <a:gd name="T5" fmla="*/ 59 h 258"/>
                <a:gd name="T6" fmla="*/ 2 w 143"/>
                <a:gd name="T7" fmla="*/ 65 h 258"/>
                <a:gd name="T8" fmla="*/ 0 w 143"/>
                <a:gd name="T9" fmla="*/ 2 h 258"/>
                <a:gd name="T10" fmla="*/ 0 w 143"/>
                <a:gd name="T11" fmla="*/ 2 h 25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43" h="258">
                  <a:moveTo>
                    <a:pt x="0" y="7"/>
                  </a:moveTo>
                  <a:lnTo>
                    <a:pt x="120" y="0"/>
                  </a:lnTo>
                  <a:lnTo>
                    <a:pt x="143" y="233"/>
                  </a:lnTo>
                  <a:lnTo>
                    <a:pt x="8" y="258"/>
                  </a:lnTo>
                  <a:lnTo>
                    <a:pt x="0" y="7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053" name="Freeform 13">
              <a:extLst>
                <a:ext uri="{FF2B5EF4-FFF2-40B4-BE49-F238E27FC236}">
                  <a16:creationId xmlns:a16="http://schemas.microsoft.com/office/drawing/2014/main" id="{77F3151C-F6F8-4443-9019-E6CD7C266734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0" y="3774"/>
              <a:ext cx="792" cy="410"/>
            </a:xfrm>
            <a:custGeom>
              <a:avLst/>
              <a:gdLst>
                <a:gd name="T0" fmla="*/ 34 w 1586"/>
                <a:gd name="T1" fmla="*/ 0 h 821"/>
                <a:gd name="T2" fmla="*/ 332 w 1586"/>
                <a:gd name="T3" fmla="*/ 129 h 821"/>
                <a:gd name="T4" fmla="*/ 356 w 1586"/>
                <a:gd name="T5" fmla="*/ 159 h 821"/>
                <a:gd name="T6" fmla="*/ 396 w 1586"/>
                <a:gd name="T7" fmla="*/ 198 h 821"/>
                <a:gd name="T8" fmla="*/ 391 w 1586"/>
                <a:gd name="T9" fmla="*/ 205 h 821"/>
                <a:gd name="T10" fmla="*/ 337 w 1586"/>
                <a:gd name="T11" fmla="*/ 196 h 821"/>
                <a:gd name="T12" fmla="*/ 286 w 1586"/>
                <a:gd name="T13" fmla="*/ 202 h 821"/>
                <a:gd name="T14" fmla="*/ 10 w 1586"/>
                <a:gd name="T15" fmla="*/ 74 h 821"/>
                <a:gd name="T16" fmla="*/ 0 w 1586"/>
                <a:gd name="T17" fmla="*/ 37 h 821"/>
                <a:gd name="T18" fmla="*/ 11 w 1586"/>
                <a:gd name="T19" fmla="*/ 8 h 821"/>
                <a:gd name="T20" fmla="*/ 34 w 1586"/>
                <a:gd name="T21" fmla="*/ 0 h 821"/>
                <a:gd name="T22" fmla="*/ 34 w 1586"/>
                <a:gd name="T23" fmla="*/ 0 h 82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054" name="Freeform 14">
              <a:extLst>
                <a:ext uri="{FF2B5EF4-FFF2-40B4-BE49-F238E27FC236}">
                  <a16:creationId xmlns:a16="http://schemas.microsoft.com/office/drawing/2014/main" id="{67504CBB-3556-4D4A-9D95-1354D8855D16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29" y="3808"/>
              <a:ext cx="525" cy="374"/>
            </a:xfrm>
            <a:custGeom>
              <a:avLst/>
              <a:gdLst>
                <a:gd name="T0" fmla="*/ 0 w 1049"/>
                <a:gd name="T1" fmla="*/ 82 h 747"/>
                <a:gd name="T2" fmla="*/ 231 w 1049"/>
                <a:gd name="T3" fmla="*/ 187 h 747"/>
                <a:gd name="T4" fmla="*/ 235 w 1049"/>
                <a:gd name="T5" fmla="*/ 134 h 747"/>
                <a:gd name="T6" fmla="*/ 263 w 1049"/>
                <a:gd name="T7" fmla="*/ 106 h 747"/>
                <a:gd name="T8" fmla="*/ 20 w 1049"/>
                <a:gd name="T9" fmla="*/ 0 h 747"/>
                <a:gd name="T10" fmla="*/ 0 w 1049"/>
                <a:gd name="T11" fmla="*/ 32 h 747"/>
                <a:gd name="T12" fmla="*/ 0 w 1049"/>
                <a:gd name="T13" fmla="*/ 82 h 747"/>
                <a:gd name="T14" fmla="*/ 0 w 1049"/>
                <a:gd name="T15" fmla="*/ 82 h 74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055" name="Freeform 15">
              <a:extLst>
                <a:ext uri="{FF2B5EF4-FFF2-40B4-BE49-F238E27FC236}">
                  <a16:creationId xmlns:a16="http://schemas.microsoft.com/office/drawing/2014/main" id="{52704E82-ED07-49AB-9354-747B013C1F8B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485" y="3532"/>
              <a:ext cx="135" cy="121"/>
            </a:xfrm>
            <a:custGeom>
              <a:avLst/>
              <a:gdLst>
                <a:gd name="T0" fmla="*/ 0 w 272"/>
                <a:gd name="T1" fmla="*/ 7 h 241"/>
                <a:gd name="T2" fmla="*/ 39 w 272"/>
                <a:gd name="T3" fmla="*/ 0 h 241"/>
                <a:gd name="T4" fmla="*/ 62 w 272"/>
                <a:gd name="T5" fmla="*/ 9 h 241"/>
                <a:gd name="T6" fmla="*/ 67 w 272"/>
                <a:gd name="T7" fmla="*/ 35 h 241"/>
                <a:gd name="T8" fmla="*/ 40 w 272"/>
                <a:gd name="T9" fmla="*/ 37 h 241"/>
                <a:gd name="T10" fmla="*/ 8 w 272"/>
                <a:gd name="T11" fmla="*/ 61 h 241"/>
                <a:gd name="T12" fmla="*/ 0 w 272"/>
                <a:gd name="T13" fmla="*/ 7 h 241"/>
                <a:gd name="T14" fmla="*/ 0 w 272"/>
                <a:gd name="T15" fmla="*/ 7 h 24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2" h="241">
                  <a:moveTo>
                    <a:pt x="0" y="28"/>
                  </a:moveTo>
                  <a:lnTo>
                    <a:pt x="160" y="0"/>
                  </a:lnTo>
                  <a:lnTo>
                    <a:pt x="251" y="36"/>
                  </a:lnTo>
                  <a:lnTo>
                    <a:pt x="272" y="139"/>
                  </a:lnTo>
                  <a:lnTo>
                    <a:pt x="164" y="146"/>
                  </a:lnTo>
                  <a:lnTo>
                    <a:pt x="32" y="241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056" name="Freeform 16">
              <a:extLst>
                <a:ext uri="{FF2B5EF4-FFF2-40B4-BE49-F238E27FC236}">
                  <a16:creationId xmlns:a16="http://schemas.microsoft.com/office/drawing/2014/main" id="{7CFC3895-372D-44B3-AAD0-CE711F7EC1C8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641" y="4163"/>
              <a:ext cx="76" cy="112"/>
            </a:xfrm>
            <a:custGeom>
              <a:avLst/>
              <a:gdLst>
                <a:gd name="T0" fmla="*/ 38 w 152"/>
                <a:gd name="T1" fmla="*/ 1 h 224"/>
                <a:gd name="T2" fmla="*/ 38 w 152"/>
                <a:gd name="T3" fmla="*/ 56 h 224"/>
                <a:gd name="T4" fmla="*/ 0 w 152"/>
                <a:gd name="T5" fmla="*/ 2 h 224"/>
                <a:gd name="T6" fmla="*/ 18 w 152"/>
                <a:gd name="T7" fmla="*/ 0 h 224"/>
                <a:gd name="T8" fmla="*/ 38 w 152"/>
                <a:gd name="T9" fmla="*/ 1 h 224"/>
                <a:gd name="T10" fmla="*/ 38 w 152"/>
                <a:gd name="T11" fmla="*/ 1 h 22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2" h="224">
                  <a:moveTo>
                    <a:pt x="152" y="4"/>
                  </a:moveTo>
                  <a:lnTo>
                    <a:pt x="152" y="224"/>
                  </a:lnTo>
                  <a:lnTo>
                    <a:pt x="0" y="8"/>
                  </a:lnTo>
                  <a:lnTo>
                    <a:pt x="72" y="0"/>
                  </a:lnTo>
                  <a:lnTo>
                    <a:pt x="152" y="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057" name="Freeform 17">
              <a:extLst>
                <a:ext uri="{FF2B5EF4-FFF2-40B4-BE49-F238E27FC236}">
                  <a16:creationId xmlns:a16="http://schemas.microsoft.com/office/drawing/2014/main" id="{0247C066-A925-4DFD-BDFB-BC40C75D2BCB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504" y="3607"/>
              <a:ext cx="193" cy="383"/>
            </a:xfrm>
            <a:custGeom>
              <a:avLst/>
              <a:gdLst>
                <a:gd name="T0" fmla="*/ 0 w 386"/>
                <a:gd name="T1" fmla="*/ 20 h 764"/>
                <a:gd name="T2" fmla="*/ 22 w 386"/>
                <a:gd name="T3" fmla="*/ 0 h 764"/>
                <a:gd name="T4" fmla="*/ 58 w 386"/>
                <a:gd name="T5" fmla="*/ 2 h 764"/>
                <a:gd name="T6" fmla="*/ 97 w 386"/>
                <a:gd name="T7" fmla="*/ 192 h 764"/>
                <a:gd name="T8" fmla="*/ 70 w 386"/>
                <a:gd name="T9" fmla="*/ 181 h 764"/>
                <a:gd name="T10" fmla="*/ 38 w 386"/>
                <a:gd name="T11" fmla="*/ 170 h 764"/>
                <a:gd name="T12" fmla="*/ 0 w 386"/>
                <a:gd name="T13" fmla="*/ 20 h 764"/>
                <a:gd name="T14" fmla="*/ 0 w 386"/>
                <a:gd name="T15" fmla="*/ 20 h 76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386" h="764">
                  <a:moveTo>
                    <a:pt x="0" y="80"/>
                  </a:moveTo>
                  <a:lnTo>
                    <a:pt x="87" y="0"/>
                  </a:lnTo>
                  <a:lnTo>
                    <a:pt x="232" y="6"/>
                  </a:lnTo>
                  <a:lnTo>
                    <a:pt x="386" y="764"/>
                  </a:lnTo>
                  <a:lnTo>
                    <a:pt x="279" y="720"/>
                  </a:lnTo>
                  <a:lnTo>
                    <a:pt x="152" y="677"/>
                  </a:lnTo>
                  <a:lnTo>
                    <a:pt x="0" y="8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058" name="Freeform 18">
              <a:extLst>
                <a:ext uri="{FF2B5EF4-FFF2-40B4-BE49-F238E27FC236}">
                  <a16:creationId xmlns:a16="http://schemas.microsoft.com/office/drawing/2014/main" id="{A129ED9A-99C5-4FE3-9BCC-C8931A9829B7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668" y="3590"/>
              <a:ext cx="364" cy="174"/>
            </a:xfrm>
            <a:custGeom>
              <a:avLst/>
              <a:gdLst>
                <a:gd name="T0" fmla="*/ 173 w 728"/>
                <a:gd name="T1" fmla="*/ 0 h 348"/>
                <a:gd name="T2" fmla="*/ 0 w 728"/>
                <a:gd name="T3" fmla="*/ 27 h 348"/>
                <a:gd name="T4" fmla="*/ 7 w 728"/>
                <a:gd name="T5" fmla="*/ 87 h 348"/>
                <a:gd name="T6" fmla="*/ 179 w 728"/>
                <a:gd name="T7" fmla="*/ 60 h 348"/>
                <a:gd name="T8" fmla="*/ 182 w 728"/>
                <a:gd name="T9" fmla="*/ 11 h 348"/>
                <a:gd name="T10" fmla="*/ 173 w 728"/>
                <a:gd name="T11" fmla="*/ 0 h 348"/>
                <a:gd name="T12" fmla="*/ 173 w 728"/>
                <a:gd name="T13" fmla="*/ 0 h 3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728" h="348">
                  <a:moveTo>
                    <a:pt x="692" y="0"/>
                  </a:moveTo>
                  <a:lnTo>
                    <a:pt x="0" y="106"/>
                  </a:lnTo>
                  <a:lnTo>
                    <a:pt x="28" y="348"/>
                  </a:lnTo>
                  <a:lnTo>
                    <a:pt x="715" y="237"/>
                  </a:lnTo>
                  <a:lnTo>
                    <a:pt x="728" y="43"/>
                  </a:lnTo>
                  <a:lnTo>
                    <a:pt x="692" y="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059" name="Freeform 19">
              <a:extLst>
                <a:ext uri="{FF2B5EF4-FFF2-40B4-BE49-F238E27FC236}">
                  <a16:creationId xmlns:a16="http://schemas.microsoft.com/office/drawing/2014/main" id="{1CB347D2-6CD3-4DE0-BBA7-D49ACE249BAB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347" y="3693"/>
              <a:ext cx="156" cy="67"/>
            </a:xfrm>
            <a:custGeom>
              <a:avLst/>
              <a:gdLst>
                <a:gd name="T0" fmla="*/ 68 w 312"/>
                <a:gd name="T1" fmla="*/ 0 h 135"/>
                <a:gd name="T2" fmla="*/ 0 w 312"/>
                <a:gd name="T3" fmla="*/ 19 h 135"/>
                <a:gd name="T4" fmla="*/ 78 w 312"/>
                <a:gd name="T5" fmla="*/ 33 h 135"/>
                <a:gd name="T6" fmla="*/ 68 w 312"/>
                <a:gd name="T7" fmla="*/ 0 h 135"/>
                <a:gd name="T8" fmla="*/ 68 w 312"/>
                <a:gd name="T9" fmla="*/ 0 h 1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12" h="135">
                  <a:moveTo>
                    <a:pt x="272" y="0"/>
                  </a:moveTo>
                  <a:lnTo>
                    <a:pt x="0" y="78"/>
                  </a:lnTo>
                  <a:lnTo>
                    <a:pt x="312" y="135"/>
                  </a:lnTo>
                  <a:lnTo>
                    <a:pt x="272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/>
            </a:p>
          </p:txBody>
        </p:sp>
        <p:grpSp>
          <p:nvGrpSpPr>
            <p:cNvPr id="1060" name="Group 20">
              <a:extLst>
                <a:ext uri="{FF2B5EF4-FFF2-40B4-BE49-F238E27FC236}">
                  <a16:creationId xmlns:a16="http://schemas.microsoft.com/office/drawing/2014/main" id="{1BB60741-1EFF-4B2C-AF3B-18277D604824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5" y="3490"/>
              <a:ext cx="1124" cy="780"/>
              <a:chOff x="5" y="3490"/>
              <a:chExt cx="1124" cy="780"/>
            </a:xfrm>
          </p:grpSpPr>
          <p:grpSp>
            <p:nvGrpSpPr>
              <p:cNvPr id="1061" name="Group 21">
                <a:extLst>
                  <a:ext uri="{FF2B5EF4-FFF2-40B4-BE49-F238E27FC236}">
                    <a16:creationId xmlns:a16="http://schemas.microsoft.com/office/drawing/2014/main" id="{EE921850-1413-4908-8D7E-D423F70F242F}"/>
                  </a:ext>
                </a:extLst>
              </p:cNvPr>
              <p:cNvGrpSpPr>
                <a:grpSpLocks/>
              </p:cNvGrpSpPr>
              <p:nvPr userDrawn="1"/>
            </p:nvGrpSpPr>
            <p:grpSpPr bwMode="auto">
              <a:xfrm>
                <a:off x="499" y="3562"/>
                <a:ext cx="548" cy="708"/>
                <a:chOff x="499" y="3562"/>
                <a:chExt cx="548" cy="708"/>
              </a:xfrm>
            </p:grpSpPr>
            <p:sp>
              <p:nvSpPr>
                <p:cNvPr id="1074" name="Freeform 22">
                  <a:extLst>
                    <a:ext uri="{FF2B5EF4-FFF2-40B4-BE49-F238E27FC236}">
                      <a16:creationId xmlns:a16="http://schemas.microsoft.com/office/drawing/2014/main" id="{FDD2596D-88D7-4380-9F85-B3BCBEBBB4C8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>
                  <a:off x="499" y="3587"/>
                  <a:ext cx="157" cy="87"/>
                </a:xfrm>
                <a:custGeom>
                  <a:avLst/>
                  <a:gdLst>
                    <a:gd name="T0" fmla="*/ 0 w 313"/>
                    <a:gd name="T1" fmla="*/ 26 h 175"/>
                    <a:gd name="T2" fmla="*/ 29 w 313"/>
                    <a:gd name="T3" fmla="*/ 2 h 175"/>
                    <a:gd name="T4" fmla="*/ 54 w 313"/>
                    <a:gd name="T5" fmla="*/ 0 h 175"/>
                    <a:gd name="T6" fmla="*/ 73 w 313"/>
                    <a:gd name="T7" fmla="*/ 6 h 175"/>
                    <a:gd name="T8" fmla="*/ 79 w 313"/>
                    <a:gd name="T9" fmla="*/ 22 h 175"/>
                    <a:gd name="T10" fmla="*/ 42 w 313"/>
                    <a:gd name="T11" fmla="*/ 16 h 175"/>
                    <a:gd name="T12" fmla="*/ 19 w 313"/>
                    <a:gd name="T13" fmla="*/ 25 h 175"/>
                    <a:gd name="T14" fmla="*/ 4 w 313"/>
                    <a:gd name="T15" fmla="*/ 43 h 175"/>
                    <a:gd name="T16" fmla="*/ 0 w 313"/>
                    <a:gd name="T17" fmla="*/ 26 h 175"/>
                    <a:gd name="T18" fmla="*/ 0 w 313"/>
                    <a:gd name="T19" fmla="*/ 26 h 17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313" h="175">
                      <a:moveTo>
                        <a:pt x="0" y="107"/>
                      </a:moveTo>
                      <a:lnTo>
                        <a:pt x="114" y="10"/>
                      </a:lnTo>
                      <a:lnTo>
                        <a:pt x="213" y="0"/>
                      </a:lnTo>
                      <a:lnTo>
                        <a:pt x="292" y="27"/>
                      </a:lnTo>
                      <a:lnTo>
                        <a:pt x="313" y="91"/>
                      </a:lnTo>
                      <a:lnTo>
                        <a:pt x="167" y="67"/>
                      </a:lnTo>
                      <a:lnTo>
                        <a:pt x="74" y="101"/>
                      </a:lnTo>
                      <a:lnTo>
                        <a:pt x="13" y="175"/>
                      </a:lnTo>
                      <a:lnTo>
                        <a:pt x="0" y="107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  <p:sp>
              <p:nvSpPr>
                <p:cNvPr id="1075" name="Freeform 23">
                  <a:extLst>
                    <a:ext uri="{FF2B5EF4-FFF2-40B4-BE49-F238E27FC236}">
                      <a16:creationId xmlns:a16="http://schemas.microsoft.com/office/drawing/2014/main" id="{E75822CC-92BE-46B8-9DDC-AA8BC67B769F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>
                  <a:off x="636" y="4137"/>
                  <a:ext cx="115" cy="133"/>
                </a:xfrm>
                <a:custGeom>
                  <a:avLst/>
                  <a:gdLst>
                    <a:gd name="T0" fmla="*/ 0 w 230"/>
                    <a:gd name="T1" fmla="*/ 10 h 266"/>
                    <a:gd name="T2" fmla="*/ 40 w 230"/>
                    <a:gd name="T3" fmla="*/ 67 h 266"/>
                    <a:gd name="T4" fmla="*/ 58 w 230"/>
                    <a:gd name="T5" fmla="*/ 63 h 266"/>
                    <a:gd name="T6" fmla="*/ 56 w 230"/>
                    <a:gd name="T7" fmla="*/ 5 h 266"/>
                    <a:gd name="T8" fmla="*/ 42 w 230"/>
                    <a:gd name="T9" fmla="*/ 0 h 266"/>
                    <a:gd name="T10" fmla="*/ 45 w 230"/>
                    <a:gd name="T11" fmla="*/ 50 h 266"/>
                    <a:gd name="T12" fmla="*/ 18 w 230"/>
                    <a:gd name="T13" fmla="*/ 1 h 266"/>
                    <a:gd name="T14" fmla="*/ 0 w 230"/>
                    <a:gd name="T15" fmla="*/ 10 h 266"/>
                    <a:gd name="T16" fmla="*/ 0 w 230"/>
                    <a:gd name="T17" fmla="*/ 10 h 26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230" h="266">
                      <a:moveTo>
                        <a:pt x="0" y="40"/>
                      </a:moveTo>
                      <a:lnTo>
                        <a:pt x="160" y="266"/>
                      </a:lnTo>
                      <a:lnTo>
                        <a:pt x="230" y="251"/>
                      </a:lnTo>
                      <a:lnTo>
                        <a:pt x="223" y="17"/>
                      </a:lnTo>
                      <a:lnTo>
                        <a:pt x="166" y="0"/>
                      </a:lnTo>
                      <a:lnTo>
                        <a:pt x="179" y="197"/>
                      </a:lnTo>
                      <a:lnTo>
                        <a:pt x="71" y="4"/>
                      </a:lnTo>
                      <a:lnTo>
                        <a:pt x="0" y="4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  <p:sp>
              <p:nvSpPr>
                <p:cNvPr id="1076" name="Freeform 24">
                  <a:extLst>
                    <a:ext uri="{FF2B5EF4-FFF2-40B4-BE49-F238E27FC236}">
                      <a16:creationId xmlns:a16="http://schemas.microsoft.com/office/drawing/2014/main" id="{15C08BC8-2B00-46AC-AFEB-85284993B29B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>
                  <a:off x="1004" y="3562"/>
                  <a:ext cx="43" cy="117"/>
                </a:xfrm>
                <a:custGeom>
                  <a:avLst/>
                  <a:gdLst>
                    <a:gd name="T0" fmla="*/ 0 w 87"/>
                    <a:gd name="T1" fmla="*/ 5 h 234"/>
                    <a:gd name="T2" fmla="*/ 9 w 87"/>
                    <a:gd name="T3" fmla="*/ 24 h 234"/>
                    <a:gd name="T4" fmla="*/ 11 w 87"/>
                    <a:gd name="T5" fmla="*/ 39 h 234"/>
                    <a:gd name="T6" fmla="*/ 6 w 87"/>
                    <a:gd name="T7" fmla="*/ 59 h 234"/>
                    <a:gd name="T8" fmla="*/ 20 w 87"/>
                    <a:gd name="T9" fmla="*/ 55 h 234"/>
                    <a:gd name="T10" fmla="*/ 21 w 87"/>
                    <a:gd name="T11" fmla="*/ 29 h 234"/>
                    <a:gd name="T12" fmla="*/ 11 w 87"/>
                    <a:gd name="T13" fmla="*/ 0 h 234"/>
                    <a:gd name="T14" fmla="*/ 0 w 87"/>
                    <a:gd name="T15" fmla="*/ 5 h 234"/>
                    <a:gd name="T16" fmla="*/ 0 w 87"/>
                    <a:gd name="T17" fmla="*/ 5 h 234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87" h="234">
                      <a:moveTo>
                        <a:pt x="0" y="19"/>
                      </a:moveTo>
                      <a:lnTo>
                        <a:pt x="36" y="93"/>
                      </a:lnTo>
                      <a:lnTo>
                        <a:pt x="44" y="154"/>
                      </a:lnTo>
                      <a:lnTo>
                        <a:pt x="27" y="234"/>
                      </a:lnTo>
                      <a:lnTo>
                        <a:pt x="80" y="220"/>
                      </a:lnTo>
                      <a:lnTo>
                        <a:pt x="87" y="116"/>
                      </a:lnTo>
                      <a:lnTo>
                        <a:pt x="46" y="0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</p:grpSp>
          <p:sp>
            <p:nvSpPr>
              <p:cNvPr id="1062" name="Freeform 25">
                <a:extLst>
                  <a:ext uri="{FF2B5EF4-FFF2-40B4-BE49-F238E27FC236}">
                    <a16:creationId xmlns:a16="http://schemas.microsoft.com/office/drawing/2014/main" id="{A3AF1B16-E786-46A3-8BA7-897800C48DA7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76" y="3732"/>
                <a:ext cx="595" cy="250"/>
              </a:xfrm>
              <a:custGeom>
                <a:avLst/>
                <a:gdLst>
                  <a:gd name="T0" fmla="*/ 25 w 1190"/>
                  <a:gd name="T1" fmla="*/ 0 h 500"/>
                  <a:gd name="T2" fmla="*/ 298 w 1190"/>
                  <a:gd name="T3" fmla="*/ 123 h 500"/>
                  <a:gd name="T4" fmla="*/ 269 w 1190"/>
                  <a:gd name="T5" fmla="*/ 125 h 500"/>
                  <a:gd name="T6" fmla="*/ 0 w 1190"/>
                  <a:gd name="T7" fmla="*/ 7 h 500"/>
                  <a:gd name="T8" fmla="*/ 25 w 1190"/>
                  <a:gd name="T9" fmla="*/ 0 h 500"/>
                  <a:gd name="T10" fmla="*/ 25 w 1190"/>
                  <a:gd name="T11" fmla="*/ 0 h 5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1063" name="Freeform 26">
                <a:extLst>
                  <a:ext uri="{FF2B5EF4-FFF2-40B4-BE49-F238E27FC236}">
                    <a16:creationId xmlns:a16="http://schemas.microsoft.com/office/drawing/2014/main" id="{D504C0FB-3A47-4E71-B2F5-B5D4B88C8629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260" y="3886"/>
                <a:ext cx="244" cy="148"/>
              </a:xfrm>
              <a:custGeom>
                <a:avLst/>
                <a:gdLst>
                  <a:gd name="T0" fmla="*/ 3 w 489"/>
                  <a:gd name="T1" fmla="*/ 9 h 296"/>
                  <a:gd name="T2" fmla="*/ 40 w 489"/>
                  <a:gd name="T3" fmla="*/ 17 h 296"/>
                  <a:gd name="T4" fmla="*/ 81 w 489"/>
                  <a:gd name="T5" fmla="*/ 35 h 296"/>
                  <a:gd name="T6" fmla="*/ 110 w 489"/>
                  <a:gd name="T7" fmla="*/ 61 h 296"/>
                  <a:gd name="T8" fmla="*/ 81 w 489"/>
                  <a:gd name="T9" fmla="*/ 58 h 296"/>
                  <a:gd name="T10" fmla="*/ 34 w 489"/>
                  <a:gd name="T11" fmla="*/ 37 h 296"/>
                  <a:gd name="T12" fmla="*/ 12 w 489"/>
                  <a:gd name="T13" fmla="*/ 20 h 296"/>
                  <a:gd name="T14" fmla="*/ 26 w 489"/>
                  <a:gd name="T15" fmla="*/ 41 h 296"/>
                  <a:gd name="T16" fmla="*/ 68 w 489"/>
                  <a:gd name="T17" fmla="*/ 68 h 296"/>
                  <a:gd name="T18" fmla="*/ 116 w 489"/>
                  <a:gd name="T19" fmla="*/ 74 h 296"/>
                  <a:gd name="T20" fmla="*/ 122 w 489"/>
                  <a:gd name="T21" fmla="*/ 56 h 296"/>
                  <a:gd name="T22" fmla="*/ 98 w 489"/>
                  <a:gd name="T23" fmla="*/ 30 h 296"/>
                  <a:gd name="T24" fmla="*/ 42 w 489"/>
                  <a:gd name="T25" fmla="*/ 5 h 296"/>
                  <a:gd name="T26" fmla="*/ 0 w 489"/>
                  <a:gd name="T27" fmla="*/ 0 h 296"/>
                  <a:gd name="T28" fmla="*/ 3 w 489"/>
                  <a:gd name="T29" fmla="*/ 9 h 296"/>
                  <a:gd name="T30" fmla="*/ 3 w 489"/>
                  <a:gd name="T31" fmla="*/ 9 h 29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1064" name="Freeform 27">
                <a:extLst>
                  <a:ext uri="{FF2B5EF4-FFF2-40B4-BE49-F238E27FC236}">
                    <a16:creationId xmlns:a16="http://schemas.microsoft.com/office/drawing/2014/main" id="{C13835E9-9374-4D69-BA7C-1F6D1F45BD2E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565" y="3680"/>
                <a:ext cx="107" cy="238"/>
              </a:xfrm>
              <a:custGeom>
                <a:avLst/>
                <a:gdLst>
                  <a:gd name="T0" fmla="*/ 6 w 213"/>
                  <a:gd name="T1" fmla="*/ 0 h 478"/>
                  <a:gd name="T2" fmla="*/ 23 w 213"/>
                  <a:gd name="T3" fmla="*/ 6 h 478"/>
                  <a:gd name="T4" fmla="*/ 20 w 213"/>
                  <a:gd name="T5" fmla="*/ 48 h 478"/>
                  <a:gd name="T6" fmla="*/ 27 w 213"/>
                  <a:gd name="T7" fmla="*/ 81 h 478"/>
                  <a:gd name="T8" fmla="*/ 54 w 213"/>
                  <a:gd name="T9" fmla="*/ 112 h 478"/>
                  <a:gd name="T10" fmla="*/ 25 w 213"/>
                  <a:gd name="T11" fmla="*/ 119 h 478"/>
                  <a:gd name="T12" fmla="*/ 8 w 213"/>
                  <a:gd name="T13" fmla="*/ 85 h 478"/>
                  <a:gd name="T14" fmla="*/ 0 w 213"/>
                  <a:gd name="T15" fmla="*/ 14 h 478"/>
                  <a:gd name="T16" fmla="*/ 6 w 213"/>
                  <a:gd name="T17" fmla="*/ 0 h 478"/>
                  <a:gd name="T18" fmla="*/ 6 w 213"/>
                  <a:gd name="T19" fmla="*/ 0 h 47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213" h="478">
                    <a:moveTo>
                      <a:pt x="24" y="0"/>
                    </a:moveTo>
                    <a:lnTo>
                      <a:pt x="91" y="25"/>
                    </a:lnTo>
                    <a:lnTo>
                      <a:pt x="80" y="192"/>
                    </a:lnTo>
                    <a:lnTo>
                      <a:pt x="106" y="327"/>
                    </a:lnTo>
                    <a:lnTo>
                      <a:pt x="213" y="451"/>
                    </a:lnTo>
                    <a:lnTo>
                      <a:pt x="97" y="478"/>
                    </a:lnTo>
                    <a:lnTo>
                      <a:pt x="30" y="344"/>
                    </a:lnTo>
                    <a:lnTo>
                      <a:pt x="0" y="57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grpSp>
            <p:nvGrpSpPr>
              <p:cNvPr id="1065" name="Group 28">
                <a:extLst>
                  <a:ext uri="{FF2B5EF4-FFF2-40B4-BE49-F238E27FC236}">
                    <a16:creationId xmlns:a16="http://schemas.microsoft.com/office/drawing/2014/main" id="{03FF7C31-2396-42A0-A560-CC5526B8007C}"/>
                  </a:ext>
                </a:extLst>
              </p:cNvPr>
              <p:cNvGrpSpPr>
                <a:grpSpLocks/>
              </p:cNvGrpSpPr>
              <p:nvPr userDrawn="1"/>
            </p:nvGrpSpPr>
            <p:grpSpPr bwMode="auto">
              <a:xfrm>
                <a:off x="5" y="3490"/>
                <a:ext cx="1124" cy="678"/>
                <a:chOff x="5" y="3490"/>
                <a:chExt cx="1124" cy="678"/>
              </a:xfrm>
            </p:grpSpPr>
            <p:sp>
              <p:nvSpPr>
                <p:cNvPr id="1066" name="Freeform 29">
                  <a:extLst>
                    <a:ext uri="{FF2B5EF4-FFF2-40B4-BE49-F238E27FC236}">
                      <a16:creationId xmlns:a16="http://schemas.microsoft.com/office/drawing/2014/main" id="{E999275F-C6FF-45D6-8CB6-2045DE16B00D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>
                  <a:off x="669" y="4048"/>
                  <a:ext cx="75" cy="87"/>
                </a:xfrm>
                <a:custGeom>
                  <a:avLst/>
                  <a:gdLst>
                    <a:gd name="T0" fmla="*/ 28 w 150"/>
                    <a:gd name="T1" fmla="*/ 0 h 173"/>
                    <a:gd name="T2" fmla="*/ 10 w 150"/>
                    <a:gd name="T3" fmla="*/ 17 h 173"/>
                    <a:gd name="T4" fmla="*/ 0 w 150"/>
                    <a:gd name="T5" fmla="*/ 44 h 173"/>
                    <a:gd name="T6" fmla="*/ 20 w 150"/>
                    <a:gd name="T7" fmla="*/ 40 h 173"/>
                    <a:gd name="T8" fmla="*/ 26 w 150"/>
                    <a:gd name="T9" fmla="*/ 21 h 173"/>
                    <a:gd name="T10" fmla="*/ 38 w 150"/>
                    <a:gd name="T11" fmla="*/ 7 h 173"/>
                    <a:gd name="T12" fmla="*/ 28 w 150"/>
                    <a:gd name="T13" fmla="*/ 0 h 173"/>
                    <a:gd name="T14" fmla="*/ 28 w 150"/>
                    <a:gd name="T15" fmla="*/ 0 h 17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150" h="173">
                      <a:moveTo>
                        <a:pt x="110" y="0"/>
                      </a:moveTo>
                      <a:lnTo>
                        <a:pt x="40" y="66"/>
                      </a:lnTo>
                      <a:lnTo>
                        <a:pt x="0" y="173"/>
                      </a:lnTo>
                      <a:lnTo>
                        <a:pt x="80" y="160"/>
                      </a:lnTo>
                      <a:lnTo>
                        <a:pt x="103" y="84"/>
                      </a:lnTo>
                      <a:lnTo>
                        <a:pt x="150" y="27"/>
                      </a:lnTo>
                      <a:lnTo>
                        <a:pt x="11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  <p:sp>
              <p:nvSpPr>
                <p:cNvPr id="1067" name="Freeform 30">
                  <a:extLst>
                    <a:ext uri="{FF2B5EF4-FFF2-40B4-BE49-F238E27FC236}">
                      <a16:creationId xmlns:a16="http://schemas.microsoft.com/office/drawing/2014/main" id="{A4ACC7C3-EEA9-41DC-90ED-A77C9FC5909C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>
                  <a:off x="5" y="3728"/>
                  <a:ext cx="842" cy="440"/>
                </a:xfrm>
                <a:custGeom>
                  <a:avLst/>
                  <a:gdLst>
                    <a:gd name="T0" fmla="*/ 39 w 1684"/>
                    <a:gd name="T1" fmla="*/ 0 h 880"/>
                    <a:gd name="T2" fmla="*/ 16 w 1684"/>
                    <a:gd name="T3" fmla="*/ 13 h 880"/>
                    <a:gd name="T4" fmla="*/ 0 w 1684"/>
                    <a:gd name="T5" fmla="*/ 52 h 880"/>
                    <a:gd name="T6" fmla="*/ 17 w 1684"/>
                    <a:gd name="T7" fmla="*/ 90 h 880"/>
                    <a:gd name="T8" fmla="*/ 296 w 1684"/>
                    <a:gd name="T9" fmla="*/ 217 h 880"/>
                    <a:gd name="T10" fmla="*/ 356 w 1684"/>
                    <a:gd name="T11" fmla="*/ 209 h 880"/>
                    <a:gd name="T12" fmla="*/ 404 w 1684"/>
                    <a:gd name="T13" fmla="*/ 220 h 880"/>
                    <a:gd name="T14" fmla="*/ 421 w 1684"/>
                    <a:gd name="T15" fmla="*/ 202 h 880"/>
                    <a:gd name="T16" fmla="*/ 376 w 1684"/>
                    <a:gd name="T17" fmla="*/ 166 h 880"/>
                    <a:gd name="T18" fmla="*/ 357 w 1684"/>
                    <a:gd name="T19" fmla="*/ 128 h 880"/>
                    <a:gd name="T20" fmla="*/ 343 w 1684"/>
                    <a:gd name="T21" fmla="*/ 132 h 880"/>
                    <a:gd name="T22" fmla="*/ 360 w 1684"/>
                    <a:gd name="T23" fmla="*/ 166 h 880"/>
                    <a:gd name="T24" fmla="*/ 395 w 1684"/>
                    <a:gd name="T25" fmla="*/ 203 h 880"/>
                    <a:gd name="T26" fmla="*/ 354 w 1684"/>
                    <a:gd name="T27" fmla="*/ 197 h 880"/>
                    <a:gd name="T28" fmla="*/ 305 w 1684"/>
                    <a:gd name="T29" fmla="*/ 204 h 880"/>
                    <a:gd name="T30" fmla="*/ 314 w 1684"/>
                    <a:gd name="T31" fmla="*/ 163 h 880"/>
                    <a:gd name="T32" fmla="*/ 335 w 1684"/>
                    <a:gd name="T33" fmla="*/ 135 h 880"/>
                    <a:gd name="T34" fmla="*/ 311 w 1684"/>
                    <a:gd name="T35" fmla="*/ 138 h 880"/>
                    <a:gd name="T36" fmla="*/ 292 w 1684"/>
                    <a:gd name="T37" fmla="*/ 165 h 880"/>
                    <a:gd name="T38" fmla="*/ 285 w 1684"/>
                    <a:gd name="T39" fmla="*/ 198 h 880"/>
                    <a:gd name="T40" fmla="*/ 27 w 1684"/>
                    <a:gd name="T41" fmla="*/ 78 h 880"/>
                    <a:gd name="T42" fmla="*/ 20 w 1684"/>
                    <a:gd name="T43" fmla="*/ 54 h 880"/>
                    <a:gd name="T44" fmla="*/ 26 w 1684"/>
                    <a:gd name="T45" fmla="*/ 24 h 880"/>
                    <a:gd name="T46" fmla="*/ 55 w 1684"/>
                    <a:gd name="T47" fmla="*/ 0 h 880"/>
                    <a:gd name="T48" fmla="*/ 39 w 1684"/>
                    <a:gd name="T49" fmla="*/ 0 h 880"/>
                    <a:gd name="T50" fmla="*/ 39 w 1684"/>
                    <a:gd name="T51" fmla="*/ 0 h 880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0" t="0" r="r" b="b"/>
                  <a:pathLst>
                    <a:path w="1684" h="880">
                      <a:moveTo>
                        <a:pt x="156" y="0"/>
                      </a:moveTo>
                      <a:lnTo>
                        <a:pt x="63" y="52"/>
                      </a:lnTo>
                      <a:lnTo>
                        <a:pt x="0" y="208"/>
                      </a:lnTo>
                      <a:lnTo>
                        <a:pt x="67" y="358"/>
                      </a:lnTo>
                      <a:lnTo>
                        <a:pt x="1182" y="867"/>
                      </a:lnTo>
                      <a:lnTo>
                        <a:pt x="1422" y="835"/>
                      </a:lnTo>
                      <a:lnTo>
                        <a:pt x="1616" y="880"/>
                      </a:lnTo>
                      <a:lnTo>
                        <a:pt x="1684" y="808"/>
                      </a:lnTo>
                      <a:lnTo>
                        <a:pt x="1502" y="664"/>
                      </a:lnTo>
                      <a:lnTo>
                        <a:pt x="1428" y="512"/>
                      </a:lnTo>
                      <a:lnTo>
                        <a:pt x="1369" y="527"/>
                      </a:lnTo>
                      <a:lnTo>
                        <a:pt x="1439" y="664"/>
                      </a:lnTo>
                      <a:lnTo>
                        <a:pt x="1578" y="810"/>
                      </a:lnTo>
                      <a:lnTo>
                        <a:pt x="1413" y="787"/>
                      </a:lnTo>
                      <a:lnTo>
                        <a:pt x="1219" y="814"/>
                      </a:lnTo>
                      <a:lnTo>
                        <a:pt x="1255" y="650"/>
                      </a:lnTo>
                      <a:lnTo>
                        <a:pt x="1338" y="538"/>
                      </a:lnTo>
                      <a:lnTo>
                        <a:pt x="1241" y="552"/>
                      </a:lnTo>
                      <a:lnTo>
                        <a:pt x="1165" y="658"/>
                      </a:lnTo>
                      <a:lnTo>
                        <a:pt x="1139" y="791"/>
                      </a:lnTo>
                      <a:lnTo>
                        <a:pt x="107" y="310"/>
                      </a:lnTo>
                      <a:lnTo>
                        <a:pt x="80" y="215"/>
                      </a:lnTo>
                      <a:lnTo>
                        <a:pt x="103" y="95"/>
                      </a:lnTo>
                      <a:lnTo>
                        <a:pt x="217" y="0"/>
                      </a:lnTo>
                      <a:lnTo>
                        <a:pt x="156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  <p:sp>
              <p:nvSpPr>
                <p:cNvPr id="1068" name="Freeform 31">
                  <a:extLst>
                    <a:ext uri="{FF2B5EF4-FFF2-40B4-BE49-F238E27FC236}">
                      <a16:creationId xmlns:a16="http://schemas.microsoft.com/office/drawing/2014/main" id="{911F05C0-DF7B-4B0A-9E11-51A6295EFD20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>
                  <a:off x="106" y="3770"/>
                  <a:ext cx="80" cy="167"/>
                </a:xfrm>
                <a:custGeom>
                  <a:avLst/>
                  <a:gdLst>
                    <a:gd name="T0" fmla="*/ 29 w 160"/>
                    <a:gd name="T1" fmla="*/ 0 h 335"/>
                    <a:gd name="T2" fmla="*/ 5 w 160"/>
                    <a:gd name="T3" fmla="*/ 26 h 335"/>
                    <a:gd name="T4" fmla="*/ 0 w 160"/>
                    <a:gd name="T5" fmla="*/ 57 h 335"/>
                    <a:gd name="T6" fmla="*/ 9 w 160"/>
                    <a:gd name="T7" fmla="*/ 78 h 335"/>
                    <a:gd name="T8" fmla="*/ 24 w 160"/>
                    <a:gd name="T9" fmla="*/ 83 h 335"/>
                    <a:gd name="T10" fmla="*/ 19 w 160"/>
                    <a:gd name="T11" fmla="*/ 38 h 335"/>
                    <a:gd name="T12" fmla="*/ 40 w 160"/>
                    <a:gd name="T13" fmla="*/ 4 h 335"/>
                    <a:gd name="T14" fmla="*/ 29 w 160"/>
                    <a:gd name="T15" fmla="*/ 0 h 335"/>
                    <a:gd name="T16" fmla="*/ 29 w 160"/>
                    <a:gd name="T17" fmla="*/ 0 h 335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60" h="335">
                      <a:moveTo>
                        <a:pt x="116" y="0"/>
                      </a:moveTo>
                      <a:lnTo>
                        <a:pt x="19" y="106"/>
                      </a:lnTo>
                      <a:lnTo>
                        <a:pt x="0" y="230"/>
                      </a:lnTo>
                      <a:lnTo>
                        <a:pt x="33" y="314"/>
                      </a:lnTo>
                      <a:lnTo>
                        <a:pt x="94" y="335"/>
                      </a:lnTo>
                      <a:lnTo>
                        <a:pt x="76" y="154"/>
                      </a:lnTo>
                      <a:lnTo>
                        <a:pt x="160" y="17"/>
                      </a:lnTo>
                      <a:lnTo>
                        <a:pt x="116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  <p:sp>
              <p:nvSpPr>
                <p:cNvPr id="1069" name="Freeform 32">
                  <a:extLst>
                    <a:ext uri="{FF2B5EF4-FFF2-40B4-BE49-F238E27FC236}">
                      <a16:creationId xmlns:a16="http://schemas.microsoft.com/office/drawing/2014/main" id="{5518BCE5-E2C5-4EE3-97BB-2CD54ED00457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>
                  <a:off x="449" y="3490"/>
                  <a:ext cx="322" cy="594"/>
                </a:xfrm>
                <a:custGeom>
                  <a:avLst/>
                  <a:gdLst>
                    <a:gd name="T0" fmla="*/ 55 w 642"/>
                    <a:gd name="T1" fmla="*/ 224 h 1188"/>
                    <a:gd name="T2" fmla="*/ 0 w 642"/>
                    <a:gd name="T3" fmla="*/ 31 h 1188"/>
                    <a:gd name="T4" fmla="*/ 21 w 642"/>
                    <a:gd name="T5" fmla="*/ 10 h 1188"/>
                    <a:gd name="T6" fmla="*/ 65 w 642"/>
                    <a:gd name="T7" fmla="*/ 0 h 1188"/>
                    <a:gd name="T8" fmla="*/ 100 w 642"/>
                    <a:gd name="T9" fmla="*/ 15 h 1188"/>
                    <a:gd name="T10" fmla="*/ 162 w 642"/>
                    <a:gd name="T11" fmla="*/ 297 h 1188"/>
                    <a:gd name="T12" fmla="*/ 139 w 642"/>
                    <a:gd name="T13" fmla="*/ 273 h 1188"/>
                    <a:gd name="T14" fmla="*/ 89 w 642"/>
                    <a:gd name="T15" fmla="*/ 25 h 1188"/>
                    <a:gd name="T16" fmla="*/ 57 w 642"/>
                    <a:gd name="T17" fmla="*/ 16 h 1188"/>
                    <a:gd name="T18" fmla="*/ 30 w 642"/>
                    <a:gd name="T19" fmla="*/ 19 h 1188"/>
                    <a:gd name="T20" fmla="*/ 19 w 642"/>
                    <a:gd name="T21" fmla="*/ 36 h 1188"/>
                    <a:gd name="T22" fmla="*/ 77 w 642"/>
                    <a:gd name="T23" fmla="*/ 231 h 1188"/>
                    <a:gd name="T24" fmla="*/ 55 w 642"/>
                    <a:gd name="T25" fmla="*/ 224 h 1188"/>
                    <a:gd name="T26" fmla="*/ 55 w 642"/>
                    <a:gd name="T27" fmla="*/ 224 h 1188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0" t="0" r="r" b="b"/>
                  <a:pathLst>
                    <a:path w="642" h="1188">
                      <a:moveTo>
                        <a:pt x="218" y="896"/>
                      </a:moveTo>
                      <a:lnTo>
                        <a:pt x="0" y="124"/>
                      </a:lnTo>
                      <a:lnTo>
                        <a:pt x="81" y="38"/>
                      </a:lnTo>
                      <a:lnTo>
                        <a:pt x="258" y="0"/>
                      </a:lnTo>
                      <a:lnTo>
                        <a:pt x="399" y="57"/>
                      </a:lnTo>
                      <a:lnTo>
                        <a:pt x="642" y="1188"/>
                      </a:lnTo>
                      <a:lnTo>
                        <a:pt x="555" y="1091"/>
                      </a:lnTo>
                      <a:lnTo>
                        <a:pt x="355" y="97"/>
                      </a:lnTo>
                      <a:lnTo>
                        <a:pt x="226" y="61"/>
                      </a:lnTo>
                      <a:lnTo>
                        <a:pt x="119" y="74"/>
                      </a:lnTo>
                      <a:lnTo>
                        <a:pt x="76" y="141"/>
                      </a:lnTo>
                      <a:lnTo>
                        <a:pt x="306" y="924"/>
                      </a:lnTo>
                      <a:lnTo>
                        <a:pt x="218" y="89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  <p:sp>
              <p:nvSpPr>
                <p:cNvPr id="1070" name="Freeform 33">
                  <a:extLst>
                    <a:ext uri="{FF2B5EF4-FFF2-40B4-BE49-F238E27FC236}">
                      <a16:creationId xmlns:a16="http://schemas.microsoft.com/office/drawing/2014/main" id="{57DDD2BE-74C7-4100-BB87-B7C2884B8CAC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>
                  <a:off x="578" y="3650"/>
                  <a:ext cx="96" cy="252"/>
                </a:xfrm>
                <a:custGeom>
                  <a:avLst/>
                  <a:gdLst>
                    <a:gd name="T0" fmla="*/ 0 w 192"/>
                    <a:gd name="T1" fmla="*/ 7 h 504"/>
                    <a:gd name="T2" fmla="*/ 19 w 192"/>
                    <a:gd name="T3" fmla="*/ 49 h 504"/>
                    <a:gd name="T4" fmla="*/ 29 w 192"/>
                    <a:gd name="T5" fmla="*/ 80 h 504"/>
                    <a:gd name="T6" fmla="*/ 29 w 192"/>
                    <a:gd name="T7" fmla="*/ 126 h 504"/>
                    <a:gd name="T8" fmla="*/ 48 w 192"/>
                    <a:gd name="T9" fmla="*/ 126 h 504"/>
                    <a:gd name="T10" fmla="*/ 47 w 192"/>
                    <a:gd name="T11" fmla="*/ 90 h 504"/>
                    <a:gd name="T12" fmla="*/ 41 w 192"/>
                    <a:gd name="T13" fmla="*/ 52 h 504"/>
                    <a:gd name="T14" fmla="*/ 25 w 192"/>
                    <a:gd name="T15" fmla="*/ 15 h 504"/>
                    <a:gd name="T16" fmla="*/ 16 w 192"/>
                    <a:gd name="T17" fmla="*/ 0 h 504"/>
                    <a:gd name="T18" fmla="*/ 0 w 192"/>
                    <a:gd name="T19" fmla="*/ 7 h 504"/>
                    <a:gd name="T20" fmla="*/ 0 w 192"/>
                    <a:gd name="T21" fmla="*/ 7 h 504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192" h="504">
                      <a:moveTo>
                        <a:pt x="0" y="27"/>
                      </a:moveTo>
                      <a:lnTo>
                        <a:pt x="76" y="194"/>
                      </a:lnTo>
                      <a:lnTo>
                        <a:pt x="113" y="318"/>
                      </a:lnTo>
                      <a:lnTo>
                        <a:pt x="116" y="504"/>
                      </a:lnTo>
                      <a:lnTo>
                        <a:pt x="192" y="504"/>
                      </a:lnTo>
                      <a:lnTo>
                        <a:pt x="187" y="360"/>
                      </a:lnTo>
                      <a:lnTo>
                        <a:pt x="162" y="208"/>
                      </a:lnTo>
                      <a:lnTo>
                        <a:pt x="99" y="59"/>
                      </a:lnTo>
                      <a:lnTo>
                        <a:pt x="63" y="0"/>
                      </a:lnTo>
                      <a:lnTo>
                        <a:pt x="0" y="27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  <p:sp>
              <p:nvSpPr>
                <p:cNvPr id="1071" name="Freeform 34">
                  <a:extLst>
                    <a:ext uri="{FF2B5EF4-FFF2-40B4-BE49-F238E27FC236}">
                      <a16:creationId xmlns:a16="http://schemas.microsoft.com/office/drawing/2014/main" id="{7C5761EB-CF99-4200-AB4B-B3F7227CDEA0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>
                  <a:off x="328" y="3630"/>
                  <a:ext cx="195" cy="135"/>
                </a:xfrm>
                <a:custGeom>
                  <a:avLst/>
                  <a:gdLst>
                    <a:gd name="T0" fmla="*/ 75 w 390"/>
                    <a:gd name="T1" fmla="*/ 0 h 269"/>
                    <a:gd name="T2" fmla="*/ 65 w 390"/>
                    <a:gd name="T3" fmla="*/ 5 h 269"/>
                    <a:gd name="T4" fmla="*/ 64 w 390"/>
                    <a:gd name="T5" fmla="*/ 17 h 269"/>
                    <a:gd name="T6" fmla="*/ 0 w 390"/>
                    <a:gd name="T7" fmla="*/ 43 h 269"/>
                    <a:gd name="T8" fmla="*/ 0 w 390"/>
                    <a:gd name="T9" fmla="*/ 56 h 269"/>
                    <a:gd name="T10" fmla="*/ 71 w 390"/>
                    <a:gd name="T11" fmla="*/ 57 h 269"/>
                    <a:gd name="T12" fmla="*/ 80 w 390"/>
                    <a:gd name="T13" fmla="*/ 68 h 269"/>
                    <a:gd name="T14" fmla="*/ 98 w 390"/>
                    <a:gd name="T15" fmla="*/ 67 h 269"/>
                    <a:gd name="T16" fmla="*/ 96 w 390"/>
                    <a:gd name="T17" fmla="*/ 48 h 269"/>
                    <a:gd name="T18" fmla="*/ 29 w 390"/>
                    <a:gd name="T19" fmla="*/ 44 h 269"/>
                    <a:gd name="T20" fmla="*/ 84 w 390"/>
                    <a:gd name="T21" fmla="*/ 23 h 269"/>
                    <a:gd name="T22" fmla="*/ 75 w 390"/>
                    <a:gd name="T23" fmla="*/ 0 h 269"/>
                    <a:gd name="T24" fmla="*/ 75 w 390"/>
                    <a:gd name="T25" fmla="*/ 0 h 26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390" h="269">
                      <a:moveTo>
                        <a:pt x="297" y="0"/>
                      </a:moveTo>
                      <a:lnTo>
                        <a:pt x="257" y="17"/>
                      </a:lnTo>
                      <a:lnTo>
                        <a:pt x="253" y="66"/>
                      </a:lnTo>
                      <a:lnTo>
                        <a:pt x="0" y="169"/>
                      </a:lnTo>
                      <a:lnTo>
                        <a:pt x="0" y="222"/>
                      </a:lnTo>
                      <a:lnTo>
                        <a:pt x="284" y="226"/>
                      </a:lnTo>
                      <a:lnTo>
                        <a:pt x="320" y="269"/>
                      </a:lnTo>
                      <a:lnTo>
                        <a:pt x="390" y="266"/>
                      </a:lnTo>
                      <a:lnTo>
                        <a:pt x="383" y="190"/>
                      </a:lnTo>
                      <a:lnTo>
                        <a:pt x="116" y="176"/>
                      </a:lnTo>
                      <a:lnTo>
                        <a:pt x="333" y="89"/>
                      </a:lnTo>
                      <a:lnTo>
                        <a:pt x="297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  <p:sp>
              <p:nvSpPr>
                <p:cNvPr id="1072" name="Freeform 35">
                  <a:extLst>
                    <a:ext uri="{FF2B5EF4-FFF2-40B4-BE49-F238E27FC236}">
                      <a16:creationId xmlns:a16="http://schemas.microsoft.com/office/drawing/2014/main" id="{8D48BC59-CC96-4976-99EF-0994AB718B9E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>
                  <a:off x="658" y="3538"/>
                  <a:ext cx="471" cy="212"/>
                </a:xfrm>
                <a:custGeom>
                  <a:avLst/>
                  <a:gdLst>
                    <a:gd name="T0" fmla="*/ 0 w 941"/>
                    <a:gd name="T1" fmla="*/ 33 h 424"/>
                    <a:gd name="T2" fmla="*/ 216 w 941"/>
                    <a:gd name="T3" fmla="*/ 0 h 424"/>
                    <a:gd name="T4" fmla="*/ 232 w 941"/>
                    <a:gd name="T5" fmla="*/ 20 h 424"/>
                    <a:gd name="T6" fmla="*/ 236 w 941"/>
                    <a:gd name="T7" fmla="*/ 46 h 424"/>
                    <a:gd name="T8" fmla="*/ 226 w 941"/>
                    <a:gd name="T9" fmla="*/ 71 h 424"/>
                    <a:gd name="T10" fmla="*/ 15 w 941"/>
                    <a:gd name="T11" fmla="*/ 106 h 424"/>
                    <a:gd name="T12" fmla="*/ 14 w 941"/>
                    <a:gd name="T13" fmla="*/ 96 h 424"/>
                    <a:gd name="T14" fmla="*/ 216 w 941"/>
                    <a:gd name="T15" fmla="*/ 61 h 424"/>
                    <a:gd name="T16" fmla="*/ 224 w 941"/>
                    <a:gd name="T17" fmla="*/ 37 h 424"/>
                    <a:gd name="T18" fmla="*/ 210 w 941"/>
                    <a:gd name="T19" fmla="*/ 15 h 424"/>
                    <a:gd name="T20" fmla="*/ 0 w 941"/>
                    <a:gd name="T21" fmla="*/ 47 h 424"/>
                    <a:gd name="T22" fmla="*/ 0 w 941"/>
                    <a:gd name="T23" fmla="*/ 33 h 424"/>
                    <a:gd name="T24" fmla="*/ 0 w 941"/>
                    <a:gd name="T25" fmla="*/ 33 h 424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941" h="424">
                      <a:moveTo>
                        <a:pt x="0" y="131"/>
                      </a:moveTo>
                      <a:lnTo>
                        <a:pt x="863" y="0"/>
                      </a:lnTo>
                      <a:lnTo>
                        <a:pt x="926" y="78"/>
                      </a:lnTo>
                      <a:lnTo>
                        <a:pt x="941" y="181"/>
                      </a:lnTo>
                      <a:lnTo>
                        <a:pt x="903" y="282"/>
                      </a:lnTo>
                      <a:lnTo>
                        <a:pt x="57" y="424"/>
                      </a:lnTo>
                      <a:lnTo>
                        <a:pt x="53" y="384"/>
                      </a:lnTo>
                      <a:lnTo>
                        <a:pt x="863" y="242"/>
                      </a:lnTo>
                      <a:lnTo>
                        <a:pt x="893" y="145"/>
                      </a:lnTo>
                      <a:lnTo>
                        <a:pt x="840" y="57"/>
                      </a:lnTo>
                      <a:lnTo>
                        <a:pt x="0" y="185"/>
                      </a:lnTo>
                      <a:lnTo>
                        <a:pt x="0" y="131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  <p:sp>
              <p:nvSpPr>
                <p:cNvPr id="1073" name="Freeform 36">
                  <a:extLst>
                    <a:ext uri="{FF2B5EF4-FFF2-40B4-BE49-F238E27FC236}">
                      <a16:creationId xmlns:a16="http://schemas.microsoft.com/office/drawing/2014/main" id="{F3DF16C4-FCC3-40F5-9A24-E782B7BE723C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>
                  <a:off x="717" y="3606"/>
                  <a:ext cx="245" cy="86"/>
                </a:xfrm>
                <a:custGeom>
                  <a:avLst/>
                  <a:gdLst>
                    <a:gd name="T0" fmla="*/ 0 w 488"/>
                    <a:gd name="T1" fmla="*/ 31 h 173"/>
                    <a:gd name="T2" fmla="*/ 17 w 488"/>
                    <a:gd name="T3" fmla="*/ 43 h 173"/>
                    <a:gd name="T4" fmla="*/ 56 w 488"/>
                    <a:gd name="T5" fmla="*/ 41 h 173"/>
                    <a:gd name="T6" fmla="*/ 105 w 488"/>
                    <a:gd name="T7" fmla="*/ 29 h 173"/>
                    <a:gd name="T8" fmla="*/ 123 w 488"/>
                    <a:gd name="T9" fmla="*/ 10 h 173"/>
                    <a:gd name="T10" fmla="*/ 111 w 488"/>
                    <a:gd name="T11" fmla="*/ 0 h 173"/>
                    <a:gd name="T12" fmla="*/ 64 w 488"/>
                    <a:gd name="T13" fmla="*/ 0 h 173"/>
                    <a:gd name="T14" fmla="*/ 28 w 488"/>
                    <a:gd name="T15" fmla="*/ 3 h 173"/>
                    <a:gd name="T16" fmla="*/ 4 w 488"/>
                    <a:gd name="T17" fmla="*/ 19 h 173"/>
                    <a:gd name="T18" fmla="*/ 28 w 488"/>
                    <a:gd name="T19" fmla="*/ 23 h 173"/>
                    <a:gd name="T20" fmla="*/ 69 w 488"/>
                    <a:gd name="T21" fmla="*/ 13 h 173"/>
                    <a:gd name="T22" fmla="*/ 105 w 488"/>
                    <a:gd name="T23" fmla="*/ 13 h 173"/>
                    <a:gd name="T24" fmla="*/ 68 w 488"/>
                    <a:gd name="T25" fmla="*/ 27 h 173"/>
                    <a:gd name="T26" fmla="*/ 36 w 488"/>
                    <a:gd name="T27" fmla="*/ 31 h 173"/>
                    <a:gd name="T28" fmla="*/ 0 w 488"/>
                    <a:gd name="T29" fmla="*/ 31 h 173"/>
                    <a:gd name="T30" fmla="*/ 0 w 488"/>
                    <a:gd name="T31" fmla="*/ 31 h 173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0" t="0" r="r" b="b"/>
                  <a:pathLst>
                    <a:path w="488" h="173">
                      <a:moveTo>
                        <a:pt x="0" y="126"/>
                      </a:moveTo>
                      <a:lnTo>
                        <a:pt x="66" y="173"/>
                      </a:lnTo>
                      <a:lnTo>
                        <a:pt x="222" y="166"/>
                      </a:lnTo>
                      <a:lnTo>
                        <a:pt x="418" y="116"/>
                      </a:lnTo>
                      <a:lnTo>
                        <a:pt x="488" y="42"/>
                      </a:lnTo>
                      <a:lnTo>
                        <a:pt x="443" y="2"/>
                      </a:lnTo>
                      <a:lnTo>
                        <a:pt x="253" y="0"/>
                      </a:lnTo>
                      <a:lnTo>
                        <a:pt x="110" y="12"/>
                      </a:lnTo>
                      <a:lnTo>
                        <a:pt x="15" y="76"/>
                      </a:lnTo>
                      <a:lnTo>
                        <a:pt x="112" y="95"/>
                      </a:lnTo>
                      <a:lnTo>
                        <a:pt x="275" y="53"/>
                      </a:lnTo>
                      <a:lnTo>
                        <a:pt x="416" y="53"/>
                      </a:lnTo>
                      <a:lnTo>
                        <a:pt x="268" y="110"/>
                      </a:lnTo>
                      <a:lnTo>
                        <a:pt x="142" y="126"/>
                      </a:lnTo>
                      <a:lnTo>
                        <a:pt x="0" y="12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</p:grpSp>
        </p:grpSp>
      </p:grpSp>
      <p:grpSp>
        <p:nvGrpSpPr>
          <p:cNvPr id="1035" name="Group 37">
            <a:extLst>
              <a:ext uri="{FF2B5EF4-FFF2-40B4-BE49-F238E27FC236}">
                <a16:creationId xmlns:a16="http://schemas.microsoft.com/office/drawing/2014/main" id="{388FF14E-C4D3-44F0-97E0-006C09332288}"/>
              </a:ext>
            </a:extLst>
          </p:cNvPr>
          <p:cNvGrpSpPr>
            <a:grpSpLocks/>
          </p:cNvGrpSpPr>
          <p:nvPr/>
        </p:nvGrpSpPr>
        <p:grpSpPr bwMode="auto">
          <a:xfrm>
            <a:off x="8680450" y="2116138"/>
            <a:ext cx="385763" cy="4308475"/>
            <a:chOff x="5468" y="1333"/>
            <a:chExt cx="243" cy="2714"/>
          </a:xfrm>
        </p:grpSpPr>
        <p:sp>
          <p:nvSpPr>
            <p:cNvPr id="1049" name="Freeform 38">
              <a:extLst>
                <a:ext uri="{FF2B5EF4-FFF2-40B4-BE49-F238E27FC236}">
                  <a16:creationId xmlns:a16="http://schemas.microsoft.com/office/drawing/2014/main" id="{23125147-B582-441A-9D23-F5DBD03CDA22}"/>
                </a:ext>
              </a:extLst>
            </p:cNvPr>
            <p:cNvSpPr>
              <a:spLocks/>
            </p:cNvSpPr>
            <p:nvPr userDrawn="1"/>
          </p:nvSpPr>
          <p:spPr bwMode="auto">
            <a:xfrm flipH="1">
              <a:off x="5468" y="2620"/>
              <a:ext cx="205" cy="1427"/>
            </a:xfrm>
            <a:custGeom>
              <a:avLst/>
              <a:gdLst>
                <a:gd name="T0" fmla="*/ 49 w 772"/>
                <a:gd name="T1" fmla="*/ 603 h 3266"/>
                <a:gd name="T2" fmla="*/ 27 w 772"/>
                <a:gd name="T3" fmla="*/ 562 h 3266"/>
                <a:gd name="T4" fmla="*/ 23 w 772"/>
                <a:gd name="T5" fmla="*/ 531 h 3266"/>
                <a:gd name="T6" fmla="*/ 26 w 772"/>
                <a:gd name="T7" fmla="*/ 485 h 3266"/>
                <a:gd name="T8" fmla="*/ 42 w 772"/>
                <a:gd name="T9" fmla="*/ 430 h 3266"/>
                <a:gd name="T10" fmla="*/ 45 w 772"/>
                <a:gd name="T11" fmla="*/ 395 h 3266"/>
                <a:gd name="T12" fmla="*/ 42 w 772"/>
                <a:gd name="T13" fmla="*/ 372 h 3266"/>
                <a:gd name="T14" fmla="*/ 28 w 772"/>
                <a:gd name="T15" fmla="*/ 355 h 3266"/>
                <a:gd name="T16" fmla="*/ 25 w 772"/>
                <a:gd name="T17" fmla="*/ 333 h 3266"/>
                <a:gd name="T18" fmla="*/ 30 w 772"/>
                <a:gd name="T19" fmla="*/ 303 h 3266"/>
                <a:gd name="T20" fmla="*/ 52 w 772"/>
                <a:gd name="T21" fmla="*/ 221 h 3266"/>
                <a:gd name="T22" fmla="*/ 54 w 772"/>
                <a:gd name="T23" fmla="*/ 180 h 3266"/>
                <a:gd name="T24" fmla="*/ 49 w 772"/>
                <a:gd name="T25" fmla="*/ 136 h 3266"/>
                <a:gd name="T26" fmla="*/ 30 w 772"/>
                <a:gd name="T27" fmla="*/ 115 h 3266"/>
                <a:gd name="T28" fmla="*/ 14 w 772"/>
                <a:gd name="T29" fmla="*/ 80 h 3266"/>
                <a:gd name="T30" fmla="*/ 0 w 772"/>
                <a:gd name="T31" fmla="*/ 0 h 3266"/>
                <a:gd name="T32" fmla="*/ 2 w 772"/>
                <a:gd name="T33" fmla="*/ 73 h 3266"/>
                <a:gd name="T34" fmla="*/ 13 w 772"/>
                <a:gd name="T35" fmla="*/ 117 h 3266"/>
                <a:gd name="T36" fmla="*/ 27 w 772"/>
                <a:gd name="T37" fmla="*/ 144 h 3266"/>
                <a:gd name="T38" fmla="*/ 42 w 772"/>
                <a:gd name="T39" fmla="*/ 159 h 3266"/>
                <a:gd name="T40" fmla="*/ 43 w 772"/>
                <a:gd name="T41" fmla="*/ 199 h 3266"/>
                <a:gd name="T42" fmla="*/ 35 w 772"/>
                <a:gd name="T43" fmla="*/ 242 h 3266"/>
                <a:gd name="T44" fmla="*/ 17 w 772"/>
                <a:gd name="T45" fmla="*/ 316 h 3266"/>
                <a:gd name="T46" fmla="*/ 16 w 772"/>
                <a:gd name="T47" fmla="*/ 364 h 3266"/>
                <a:gd name="T48" fmla="*/ 33 w 772"/>
                <a:gd name="T49" fmla="*/ 391 h 3266"/>
                <a:gd name="T50" fmla="*/ 32 w 772"/>
                <a:gd name="T51" fmla="*/ 416 h 3266"/>
                <a:gd name="T52" fmla="*/ 18 w 772"/>
                <a:gd name="T53" fmla="*/ 468 h 3266"/>
                <a:gd name="T54" fmla="*/ 11 w 772"/>
                <a:gd name="T55" fmla="*/ 518 h 3266"/>
                <a:gd name="T56" fmla="*/ 17 w 772"/>
                <a:gd name="T57" fmla="*/ 571 h 3266"/>
                <a:gd name="T58" fmla="*/ 30 w 772"/>
                <a:gd name="T59" fmla="*/ 600 h 3266"/>
                <a:gd name="T60" fmla="*/ 47 w 772"/>
                <a:gd name="T61" fmla="*/ 623 h 3266"/>
                <a:gd name="T62" fmla="*/ 49 w 772"/>
                <a:gd name="T63" fmla="*/ 603 h 3266"/>
                <a:gd name="T64" fmla="*/ 49 w 772"/>
                <a:gd name="T65" fmla="*/ 603 h 326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050" name="Freeform 39">
              <a:extLst>
                <a:ext uri="{FF2B5EF4-FFF2-40B4-BE49-F238E27FC236}">
                  <a16:creationId xmlns:a16="http://schemas.microsoft.com/office/drawing/2014/main" id="{5DA3337F-ED94-461C-858F-E8B1E3A359E3}"/>
                </a:ext>
              </a:extLst>
            </p:cNvPr>
            <p:cNvSpPr>
              <a:spLocks/>
            </p:cNvSpPr>
            <p:nvPr userDrawn="1"/>
          </p:nvSpPr>
          <p:spPr bwMode="auto">
            <a:xfrm flipH="1">
              <a:off x="5506" y="1333"/>
              <a:ext cx="205" cy="1633"/>
            </a:xfrm>
            <a:custGeom>
              <a:avLst/>
              <a:gdLst>
                <a:gd name="T0" fmla="*/ 49 w 772"/>
                <a:gd name="T1" fmla="*/ 789 h 3266"/>
                <a:gd name="T2" fmla="*/ 27 w 772"/>
                <a:gd name="T3" fmla="*/ 737 h 3266"/>
                <a:gd name="T4" fmla="*/ 23 w 772"/>
                <a:gd name="T5" fmla="*/ 696 h 3266"/>
                <a:gd name="T6" fmla="*/ 26 w 772"/>
                <a:gd name="T7" fmla="*/ 636 h 3266"/>
                <a:gd name="T8" fmla="*/ 42 w 772"/>
                <a:gd name="T9" fmla="*/ 563 h 3266"/>
                <a:gd name="T10" fmla="*/ 45 w 772"/>
                <a:gd name="T11" fmla="*/ 518 h 3266"/>
                <a:gd name="T12" fmla="*/ 42 w 772"/>
                <a:gd name="T13" fmla="*/ 487 h 3266"/>
                <a:gd name="T14" fmla="*/ 28 w 772"/>
                <a:gd name="T15" fmla="*/ 465 h 3266"/>
                <a:gd name="T16" fmla="*/ 25 w 772"/>
                <a:gd name="T17" fmla="*/ 437 h 3266"/>
                <a:gd name="T18" fmla="*/ 30 w 772"/>
                <a:gd name="T19" fmla="*/ 397 h 3266"/>
                <a:gd name="T20" fmla="*/ 52 w 772"/>
                <a:gd name="T21" fmla="*/ 289 h 3266"/>
                <a:gd name="T22" fmla="*/ 54 w 772"/>
                <a:gd name="T23" fmla="*/ 237 h 3266"/>
                <a:gd name="T24" fmla="*/ 49 w 772"/>
                <a:gd name="T25" fmla="*/ 179 h 3266"/>
                <a:gd name="T26" fmla="*/ 30 w 772"/>
                <a:gd name="T27" fmla="*/ 151 h 3266"/>
                <a:gd name="T28" fmla="*/ 14 w 772"/>
                <a:gd name="T29" fmla="*/ 106 h 3266"/>
                <a:gd name="T30" fmla="*/ 0 w 772"/>
                <a:gd name="T31" fmla="*/ 0 h 3266"/>
                <a:gd name="T32" fmla="*/ 2 w 772"/>
                <a:gd name="T33" fmla="*/ 96 h 3266"/>
                <a:gd name="T34" fmla="*/ 13 w 772"/>
                <a:gd name="T35" fmla="*/ 153 h 3266"/>
                <a:gd name="T36" fmla="*/ 27 w 772"/>
                <a:gd name="T37" fmla="*/ 189 h 3266"/>
                <a:gd name="T38" fmla="*/ 42 w 772"/>
                <a:gd name="T39" fmla="*/ 209 h 3266"/>
                <a:gd name="T40" fmla="*/ 43 w 772"/>
                <a:gd name="T41" fmla="*/ 261 h 3266"/>
                <a:gd name="T42" fmla="*/ 35 w 772"/>
                <a:gd name="T43" fmla="*/ 317 h 3266"/>
                <a:gd name="T44" fmla="*/ 17 w 772"/>
                <a:gd name="T45" fmla="*/ 415 h 3266"/>
                <a:gd name="T46" fmla="*/ 16 w 772"/>
                <a:gd name="T47" fmla="*/ 478 h 3266"/>
                <a:gd name="T48" fmla="*/ 33 w 772"/>
                <a:gd name="T49" fmla="*/ 513 h 3266"/>
                <a:gd name="T50" fmla="*/ 32 w 772"/>
                <a:gd name="T51" fmla="*/ 545 h 3266"/>
                <a:gd name="T52" fmla="*/ 18 w 772"/>
                <a:gd name="T53" fmla="*/ 613 h 3266"/>
                <a:gd name="T54" fmla="*/ 11 w 772"/>
                <a:gd name="T55" fmla="*/ 679 h 3266"/>
                <a:gd name="T56" fmla="*/ 17 w 772"/>
                <a:gd name="T57" fmla="*/ 749 h 3266"/>
                <a:gd name="T58" fmla="*/ 30 w 772"/>
                <a:gd name="T59" fmla="*/ 786 h 3266"/>
                <a:gd name="T60" fmla="*/ 47 w 772"/>
                <a:gd name="T61" fmla="*/ 817 h 3266"/>
                <a:gd name="T62" fmla="*/ 49 w 772"/>
                <a:gd name="T63" fmla="*/ 789 h 3266"/>
                <a:gd name="T64" fmla="*/ 49 w 772"/>
                <a:gd name="T65" fmla="*/ 789 h 326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/>
            </a:p>
          </p:txBody>
        </p:sp>
      </p:grpSp>
      <p:grpSp>
        <p:nvGrpSpPr>
          <p:cNvPr id="1036" name="Group 40">
            <a:extLst>
              <a:ext uri="{FF2B5EF4-FFF2-40B4-BE49-F238E27FC236}">
                <a16:creationId xmlns:a16="http://schemas.microsoft.com/office/drawing/2014/main" id="{888F5C75-36E8-4ABF-AF65-F026B4811F53}"/>
              </a:ext>
            </a:extLst>
          </p:cNvPr>
          <p:cNvGrpSpPr>
            <a:grpSpLocks/>
          </p:cNvGrpSpPr>
          <p:nvPr/>
        </p:nvGrpSpPr>
        <p:grpSpPr bwMode="auto">
          <a:xfrm>
            <a:off x="7318375" y="90488"/>
            <a:ext cx="2133600" cy="1911350"/>
            <a:chOff x="4610" y="57"/>
            <a:chExt cx="1344" cy="1204"/>
          </a:xfrm>
        </p:grpSpPr>
        <p:grpSp>
          <p:nvGrpSpPr>
            <p:cNvPr id="1037" name="Group 41">
              <a:extLst>
                <a:ext uri="{FF2B5EF4-FFF2-40B4-BE49-F238E27FC236}">
                  <a16:creationId xmlns:a16="http://schemas.microsoft.com/office/drawing/2014/main" id="{BB8005B6-A657-4703-8A2D-26FA6CAD7EF0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4610" y="57"/>
              <a:ext cx="1344" cy="1204"/>
              <a:chOff x="4610" y="57"/>
              <a:chExt cx="1344" cy="1204"/>
            </a:xfrm>
          </p:grpSpPr>
          <p:sp>
            <p:nvSpPr>
              <p:cNvPr id="1039" name="Freeform 42">
                <a:extLst>
                  <a:ext uri="{FF2B5EF4-FFF2-40B4-BE49-F238E27FC236}">
                    <a16:creationId xmlns:a16="http://schemas.microsoft.com/office/drawing/2014/main" id="{16303C5A-7E80-4BE9-9348-608E77DBDA4D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-3172564">
                <a:off x="5430" y="1086"/>
                <a:ext cx="62" cy="288"/>
              </a:xfrm>
              <a:custGeom>
                <a:avLst/>
                <a:gdLst>
                  <a:gd name="T0" fmla="*/ 8 w 245"/>
                  <a:gd name="T1" fmla="*/ 1 h 806"/>
                  <a:gd name="T2" fmla="*/ 8 w 245"/>
                  <a:gd name="T3" fmla="*/ 44 h 806"/>
                  <a:gd name="T4" fmla="*/ 0 w 245"/>
                  <a:gd name="T5" fmla="*/ 103 h 806"/>
                  <a:gd name="T6" fmla="*/ 5 w 245"/>
                  <a:gd name="T7" fmla="*/ 101 h 806"/>
                  <a:gd name="T8" fmla="*/ 14 w 245"/>
                  <a:gd name="T9" fmla="*/ 48 h 806"/>
                  <a:gd name="T10" fmla="*/ 16 w 245"/>
                  <a:gd name="T11" fmla="*/ 0 h 806"/>
                  <a:gd name="T12" fmla="*/ 8 w 245"/>
                  <a:gd name="T13" fmla="*/ 1 h 806"/>
                  <a:gd name="T14" fmla="*/ 8 w 245"/>
                  <a:gd name="T15" fmla="*/ 1 h 80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45" h="806">
                    <a:moveTo>
                      <a:pt x="123" y="9"/>
                    </a:moveTo>
                    <a:lnTo>
                      <a:pt x="131" y="342"/>
                    </a:lnTo>
                    <a:lnTo>
                      <a:pt x="0" y="806"/>
                    </a:lnTo>
                    <a:lnTo>
                      <a:pt x="79" y="789"/>
                    </a:lnTo>
                    <a:lnTo>
                      <a:pt x="218" y="376"/>
                    </a:lnTo>
                    <a:lnTo>
                      <a:pt x="245" y="0"/>
                    </a:lnTo>
                    <a:lnTo>
                      <a:pt x="123" y="9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grpSp>
            <p:nvGrpSpPr>
              <p:cNvPr id="1040" name="Group 43">
                <a:extLst>
                  <a:ext uri="{FF2B5EF4-FFF2-40B4-BE49-F238E27FC236}">
                    <a16:creationId xmlns:a16="http://schemas.microsoft.com/office/drawing/2014/main" id="{1457284E-96E7-4832-BC3B-3F7544C3AFAF}"/>
                  </a:ext>
                </a:extLst>
              </p:cNvPr>
              <p:cNvGrpSpPr>
                <a:grpSpLocks/>
              </p:cNvGrpSpPr>
              <p:nvPr userDrawn="1"/>
            </p:nvGrpSpPr>
            <p:grpSpPr bwMode="auto">
              <a:xfrm>
                <a:off x="4610" y="57"/>
                <a:ext cx="1344" cy="985"/>
                <a:chOff x="4610" y="57"/>
                <a:chExt cx="1344" cy="985"/>
              </a:xfrm>
            </p:grpSpPr>
            <p:sp>
              <p:nvSpPr>
                <p:cNvPr id="1041" name="Freeform 44">
                  <a:extLst>
                    <a:ext uri="{FF2B5EF4-FFF2-40B4-BE49-F238E27FC236}">
                      <a16:creationId xmlns:a16="http://schemas.microsoft.com/office/drawing/2014/main" id="{D4C081DD-B902-43AF-B37B-2EA05654454A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 rot="-3172564">
                  <a:off x="4966" y="71"/>
                  <a:ext cx="153" cy="125"/>
                </a:xfrm>
                <a:custGeom>
                  <a:avLst/>
                  <a:gdLst>
                    <a:gd name="T0" fmla="*/ 0 w 604"/>
                    <a:gd name="T1" fmla="*/ 0 h 349"/>
                    <a:gd name="T2" fmla="*/ 19 w 604"/>
                    <a:gd name="T3" fmla="*/ 24 h 349"/>
                    <a:gd name="T4" fmla="*/ 32 w 604"/>
                    <a:gd name="T5" fmla="*/ 45 h 349"/>
                    <a:gd name="T6" fmla="*/ 39 w 604"/>
                    <a:gd name="T7" fmla="*/ 18 h 349"/>
                    <a:gd name="T8" fmla="*/ 23 w 604"/>
                    <a:gd name="T9" fmla="*/ 1 h 349"/>
                    <a:gd name="T10" fmla="*/ 30 w 604"/>
                    <a:gd name="T11" fmla="*/ 24 h 349"/>
                    <a:gd name="T12" fmla="*/ 8 w 604"/>
                    <a:gd name="T13" fmla="*/ 2 h 349"/>
                    <a:gd name="T14" fmla="*/ 0 w 604"/>
                    <a:gd name="T15" fmla="*/ 0 h 349"/>
                    <a:gd name="T16" fmla="*/ 0 w 604"/>
                    <a:gd name="T17" fmla="*/ 0 h 349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604" h="349">
                      <a:moveTo>
                        <a:pt x="0" y="0"/>
                      </a:moveTo>
                      <a:lnTo>
                        <a:pt x="298" y="184"/>
                      </a:lnTo>
                      <a:lnTo>
                        <a:pt x="500" y="349"/>
                      </a:lnTo>
                      <a:lnTo>
                        <a:pt x="604" y="140"/>
                      </a:lnTo>
                      <a:lnTo>
                        <a:pt x="359" y="9"/>
                      </a:lnTo>
                      <a:lnTo>
                        <a:pt x="464" y="184"/>
                      </a:lnTo>
                      <a:lnTo>
                        <a:pt x="131" y="17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  <p:sp>
              <p:nvSpPr>
                <p:cNvPr id="1042" name="Freeform 45">
                  <a:extLst>
                    <a:ext uri="{FF2B5EF4-FFF2-40B4-BE49-F238E27FC236}">
                      <a16:creationId xmlns:a16="http://schemas.microsoft.com/office/drawing/2014/main" id="{9F4ED277-3B57-49B7-859F-D9E5849AF292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 rot="-3172564">
                  <a:off x="5048" y="332"/>
                  <a:ext cx="269" cy="438"/>
                </a:xfrm>
                <a:custGeom>
                  <a:avLst/>
                  <a:gdLst>
                    <a:gd name="T0" fmla="*/ 47 w 1064"/>
                    <a:gd name="T1" fmla="*/ 16 h 1230"/>
                    <a:gd name="T2" fmla="*/ 31 w 1064"/>
                    <a:gd name="T3" fmla="*/ 45 h 1230"/>
                    <a:gd name="T4" fmla="*/ 10 w 1064"/>
                    <a:gd name="T5" fmla="*/ 97 h 1230"/>
                    <a:gd name="T6" fmla="*/ 0 w 1064"/>
                    <a:gd name="T7" fmla="*/ 140 h 1230"/>
                    <a:gd name="T8" fmla="*/ 4 w 1064"/>
                    <a:gd name="T9" fmla="*/ 156 h 1230"/>
                    <a:gd name="T10" fmla="*/ 17 w 1064"/>
                    <a:gd name="T11" fmla="*/ 152 h 1230"/>
                    <a:gd name="T12" fmla="*/ 37 w 1064"/>
                    <a:gd name="T13" fmla="*/ 116 h 1230"/>
                    <a:gd name="T14" fmla="*/ 56 w 1064"/>
                    <a:gd name="T15" fmla="*/ 68 h 1230"/>
                    <a:gd name="T16" fmla="*/ 66 w 1064"/>
                    <a:gd name="T17" fmla="*/ 34 h 1230"/>
                    <a:gd name="T18" fmla="*/ 68 w 1064"/>
                    <a:gd name="T19" fmla="*/ 11 h 1230"/>
                    <a:gd name="T20" fmla="*/ 62 w 1064"/>
                    <a:gd name="T21" fmla="*/ 0 h 1230"/>
                    <a:gd name="T22" fmla="*/ 53 w 1064"/>
                    <a:gd name="T23" fmla="*/ 8 h 1230"/>
                    <a:gd name="T24" fmla="*/ 62 w 1064"/>
                    <a:gd name="T25" fmla="*/ 14 h 1230"/>
                    <a:gd name="T26" fmla="*/ 56 w 1064"/>
                    <a:gd name="T27" fmla="*/ 45 h 1230"/>
                    <a:gd name="T28" fmla="*/ 44 w 1064"/>
                    <a:gd name="T29" fmla="*/ 83 h 1230"/>
                    <a:gd name="T30" fmla="*/ 22 w 1064"/>
                    <a:gd name="T31" fmla="*/ 128 h 1230"/>
                    <a:gd name="T32" fmla="*/ 7 w 1064"/>
                    <a:gd name="T33" fmla="*/ 141 h 1230"/>
                    <a:gd name="T34" fmla="*/ 9 w 1064"/>
                    <a:gd name="T35" fmla="*/ 120 h 1230"/>
                    <a:gd name="T36" fmla="*/ 28 w 1064"/>
                    <a:gd name="T37" fmla="*/ 64 h 1230"/>
                    <a:gd name="T38" fmla="*/ 53 w 1064"/>
                    <a:gd name="T39" fmla="*/ 15 h 1230"/>
                    <a:gd name="T40" fmla="*/ 47 w 1064"/>
                    <a:gd name="T41" fmla="*/ 16 h 1230"/>
                    <a:gd name="T42" fmla="*/ 47 w 1064"/>
                    <a:gd name="T43" fmla="*/ 16 h 1230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0" t="0" r="r" b="b"/>
                  <a:pathLst>
                    <a:path w="1064" h="1230">
                      <a:moveTo>
                        <a:pt x="741" y="129"/>
                      </a:moveTo>
                      <a:lnTo>
                        <a:pt x="485" y="352"/>
                      </a:lnTo>
                      <a:lnTo>
                        <a:pt x="163" y="762"/>
                      </a:lnTo>
                      <a:lnTo>
                        <a:pt x="0" y="1101"/>
                      </a:lnTo>
                      <a:lnTo>
                        <a:pt x="59" y="1230"/>
                      </a:lnTo>
                      <a:lnTo>
                        <a:pt x="262" y="1201"/>
                      </a:lnTo>
                      <a:lnTo>
                        <a:pt x="578" y="914"/>
                      </a:lnTo>
                      <a:lnTo>
                        <a:pt x="876" y="534"/>
                      </a:lnTo>
                      <a:lnTo>
                        <a:pt x="1034" y="270"/>
                      </a:lnTo>
                      <a:lnTo>
                        <a:pt x="1064" y="84"/>
                      </a:lnTo>
                      <a:lnTo>
                        <a:pt x="977" y="0"/>
                      </a:lnTo>
                      <a:lnTo>
                        <a:pt x="836" y="65"/>
                      </a:lnTo>
                      <a:lnTo>
                        <a:pt x="969" y="107"/>
                      </a:lnTo>
                      <a:lnTo>
                        <a:pt x="876" y="352"/>
                      </a:lnTo>
                      <a:lnTo>
                        <a:pt x="690" y="656"/>
                      </a:lnTo>
                      <a:lnTo>
                        <a:pt x="350" y="1008"/>
                      </a:lnTo>
                      <a:lnTo>
                        <a:pt x="116" y="1114"/>
                      </a:lnTo>
                      <a:lnTo>
                        <a:pt x="135" y="943"/>
                      </a:lnTo>
                      <a:lnTo>
                        <a:pt x="437" y="504"/>
                      </a:lnTo>
                      <a:lnTo>
                        <a:pt x="831" y="118"/>
                      </a:lnTo>
                      <a:lnTo>
                        <a:pt x="741" y="12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  <p:sp>
              <p:nvSpPr>
                <p:cNvPr id="1043" name="Freeform 46">
                  <a:extLst>
                    <a:ext uri="{FF2B5EF4-FFF2-40B4-BE49-F238E27FC236}">
                      <a16:creationId xmlns:a16="http://schemas.microsoft.com/office/drawing/2014/main" id="{4992A8C5-D452-482E-BC6C-249B56EA31F3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 rot="-3172564">
                  <a:off x="4858" y="182"/>
                  <a:ext cx="505" cy="898"/>
                </a:xfrm>
                <a:custGeom>
                  <a:avLst/>
                  <a:gdLst>
                    <a:gd name="T0" fmla="*/ 124 w 2002"/>
                    <a:gd name="T1" fmla="*/ 0 h 2521"/>
                    <a:gd name="T2" fmla="*/ 0 w 2002"/>
                    <a:gd name="T3" fmla="*/ 320 h 2521"/>
                    <a:gd name="T4" fmla="*/ 12 w 2002"/>
                    <a:gd name="T5" fmla="*/ 311 h 2521"/>
                    <a:gd name="T6" fmla="*/ 127 w 2002"/>
                    <a:gd name="T7" fmla="*/ 8 h 2521"/>
                    <a:gd name="T8" fmla="*/ 124 w 2002"/>
                    <a:gd name="T9" fmla="*/ 0 h 2521"/>
                    <a:gd name="T10" fmla="*/ 124 w 2002"/>
                    <a:gd name="T11" fmla="*/ 0 h 252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2002" h="2521">
                      <a:moveTo>
                        <a:pt x="1941" y="0"/>
                      </a:moveTo>
                      <a:lnTo>
                        <a:pt x="0" y="2521"/>
                      </a:lnTo>
                      <a:lnTo>
                        <a:pt x="192" y="2450"/>
                      </a:lnTo>
                      <a:lnTo>
                        <a:pt x="2002" y="61"/>
                      </a:lnTo>
                      <a:lnTo>
                        <a:pt x="194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  <p:sp>
              <p:nvSpPr>
                <p:cNvPr id="1044" name="Freeform 47">
                  <a:extLst>
                    <a:ext uri="{FF2B5EF4-FFF2-40B4-BE49-F238E27FC236}">
                      <a16:creationId xmlns:a16="http://schemas.microsoft.com/office/drawing/2014/main" id="{62128C31-B60D-4A52-8CFE-E20E1E4641AB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 rot="-3172564">
                  <a:off x="4903" y="-19"/>
                  <a:ext cx="758" cy="1344"/>
                </a:xfrm>
                <a:custGeom>
                  <a:avLst/>
                  <a:gdLst>
                    <a:gd name="T0" fmla="*/ 6 w 3007"/>
                    <a:gd name="T1" fmla="*/ 361 h 3771"/>
                    <a:gd name="T2" fmla="*/ 25 w 3007"/>
                    <a:gd name="T3" fmla="*/ 360 h 3771"/>
                    <a:gd name="T4" fmla="*/ 52 w 3007"/>
                    <a:gd name="T5" fmla="*/ 382 h 3771"/>
                    <a:gd name="T6" fmla="*/ 43 w 3007"/>
                    <a:gd name="T7" fmla="*/ 358 h 3771"/>
                    <a:gd name="T8" fmla="*/ 23 w 3007"/>
                    <a:gd name="T9" fmla="*/ 343 h 3771"/>
                    <a:gd name="T10" fmla="*/ 41 w 3007"/>
                    <a:gd name="T11" fmla="*/ 345 h 3771"/>
                    <a:gd name="T12" fmla="*/ 62 w 3007"/>
                    <a:gd name="T13" fmla="*/ 365 h 3771"/>
                    <a:gd name="T14" fmla="*/ 182 w 3007"/>
                    <a:gd name="T15" fmla="*/ 53 h 3771"/>
                    <a:gd name="T16" fmla="*/ 164 w 3007"/>
                    <a:gd name="T17" fmla="*/ 19 h 3771"/>
                    <a:gd name="T18" fmla="*/ 147 w 3007"/>
                    <a:gd name="T19" fmla="*/ 0 h 3771"/>
                    <a:gd name="T20" fmla="*/ 171 w 3007"/>
                    <a:gd name="T21" fmla="*/ 10 h 3771"/>
                    <a:gd name="T22" fmla="*/ 191 w 3007"/>
                    <a:gd name="T23" fmla="*/ 55 h 3771"/>
                    <a:gd name="T24" fmla="*/ 53 w 3007"/>
                    <a:gd name="T25" fmla="*/ 416 h 3771"/>
                    <a:gd name="T26" fmla="*/ 31 w 3007"/>
                    <a:gd name="T27" fmla="*/ 433 h 3771"/>
                    <a:gd name="T28" fmla="*/ 7 w 3007"/>
                    <a:gd name="T29" fmla="*/ 479 h 3771"/>
                    <a:gd name="T30" fmla="*/ 0 w 3007"/>
                    <a:gd name="T31" fmla="*/ 466 h 3771"/>
                    <a:gd name="T32" fmla="*/ 8 w 3007"/>
                    <a:gd name="T33" fmla="*/ 461 h 3771"/>
                    <a:gd name="T34" fmla="*/ 24 w 3007"/>
                    <a:gd name="T35" fmla="*/ 430 h 3771"/>
                    <a:gd name="T36" fmla="*/ 11 w 3007"/>
                    <a:gd name="T37" fmla="*/ 416 h 3771"/>
                    <a:gd name="T38" fmla="*/ 11 w 3007"/>
                    <a:gd name="T39" fmla="*/ 403 h 3771"/>
                    <a:gd name="T40" fmla="*/ 26 w 3007"/>
                    <a:gd name="T41" fmla="*/ 419 h 3771"/>
                    <a:gd name="T42" fmla="*/ 26 w 3007"/>
                    <a:gd name="T43" fmla="*/ 405 h 3771"/>
                    <a:gd name="T44" fmla="*/ 38 w 3007"/>
                    <a:gd name="T45" fmla="*/ 409 h 3771"/>
                    <a:gd name="T46" fmla="*/ 27 w 3007"/>
                    <a:gd name="T47" fmla="*/ 391 h 3771"/>
                    <a:gd name="T48" fmla="*/ 40 w 3007"/>
                    <a:gd name="T49" fmla="*/ 389 h 3771"/>
                    <a:gd name="T50" fmla="*/ 6 w 3007"/>
                    <a:gd name="T51" fmla="*/ 361 h 3771"/>
                    <a:gd name="T52" fmla="*/ 6 w 3007"/>
                    <a:gd name="T53" fmla="*/ 361 h 3771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0" t="0" r="r" b="b"/>
                  <a:pathLst>
                    <a:path w="3007" h="3771">
                      <a:moveTo>
                        <a:pt x="95" y="2844"/>
                      </a:moveTo>
                      <a:lnTo>
                        <a:pt x="394" y="2834"/>
                      </a:lnTo>
                      <a:lnTo>
                        <a:pt x="821" y="3009"/>
                      </a:lnTo>
                      <a:lnTo>
                        <a:pt x="681" y="2817"/>
                      </a:lnTo>
                      <a:lnTo>
                        <a:pt x="367" y="2703"/>
                      </a:lnTo>
                      <a:lnTo>
                        <a:pt x="637" y="2720"/>
                      </a:lnTo>
                      <a:lnTo>
                        <a:pt x="979" y="2870"/>
                      </a:lnTo>
                      <a:lnTo>
                        <a:pt x="2859" y="420"/>
                      </a:lnTo>
                      <a:lnTo>
                        <a:pt x="2578" y="148"/>
                      </a:lnTo>
                      <a:lnTo>
                        <a:pt x="2308" y="0"/>
                      </a:lnTo>
                      <a:lnTo>
                        <a:pt x="2692" y="78"/>
                      </a:lnTo>
                      <a:lnTo>
                        <a:pt x="3007" y="428"/>
                      </a:lnTo>
                      <a:lnTo>
                        <a:pt x="831" y="3273"/>
                      </a:lnTo>
                      <a:lnTo>
                        <a:pt x="481" y="3412"/>
                      </a:lnTo>
                      <a:lnTo>
                        <a:pt x="105" y="3771"/>
                      </a:lnTo>
                      <a:lnTo>
                        <a:pt x="0" y="3667"/>
                      </a:lnTo>
                      <a:lnTo>
                        <a:pt x="131" y="3631"/>
                      </a:lnTo>
                      <a:lnTo>
                        <a:pt x="376" y="3385"/>
                      </a:lnTo>
                      <a:lnTo>
                        <a:pt x="165" y="3273"/>
                      </a:lnTo>
                      <a:lnTo>
                        <a:pt x="165" y="3176"/>
                      </a:lnTo>
                      <a:lnTo>
                        <a:pt x="411" y="3298"/>
                      </a:lnTo>
                      <a:lnTo>
                        <a:pt x="411" y="3186"/>
                      </a:lnTo>
                      <a:lnTo>
                        <a:pt x="603" y="3220"/>
                      </a:lnTo>
                      <a:lnTo>
                        <a:pt x="428" y="3079"/>
                      </a:lnTo>
                      <a:lnTo>
                        <a:pt x="629" y="3062"/>
                      </a:lnTo>
                      <a:lnTo>
                        <a:pt x="95" y="2844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  <p:sp>
              <p:nvSpPr>
                <p:cNvPr id="1045" name="Freeform 48">
                  <a:extLst>
                    <a:ext uri="{FF2B5EF4-FFF2-40B4-BE49-F238E27FC236}">
                      <a16:creationId xmlns:a16="http://schemas.microsoft.com/office/drawing/2014/main" id="{B0D50D39-C1F2-41AD-A413-40F4B897329F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 rot="-3172564">
                  <a:off x="5297" y="897"/>
                  <a:ext cx="169" cy="122"/>
                </a:xfrm>
                <a:custGeom>
                  <a:avLst/>
                  <a:gdLst>
                    <a:gd name="T0" fmla="*/ 0 w 673"/>
                    <a:gd name="T1" fmla="*/ 10 h 342"/>
                    <a:gd name="T2" fmla="*/ 16 w 673"/>
                    <a:gd name="T3" fmla="*/ 14 h 342"/>
                    <a:gd name="T4" fmla="*/ 40 w 673"/>
                    <a:gd name="T5" fmla="*/ 44 h 342"/>
                    <a:gd name="T6" fmla="*/ 42 w 673"/>
                    <a:gd name="T7" fmla="*/ 37 h 342"/>
                    <a:gd name="T8" fmla="*/ 28 w 673"/>
                    <a:gd name="T9" fmla="*/ 15 h 342"/>
                    <a:gd name="T10" fmla="*/ 2 w 673"/>
                    <a:gd name="T11" fmla="*/ 0 h 342"/>
                    <a:gd name="T12" fmla="*/ 0 w 673"/>
                    <a:gd name="T13" fmla="*/ 10 h 342"/>
                    <a:gd name="T14" fmla="*/ 0 w 673"/>
                    <a:gd name="T15" fmla="*/ 10 h 342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673" h="342">
                      <a:moveTo>
                        <a:pt x="0" y="80"/>
                      </a:moveTo>
                      <a:lnTo>
                        <a:pt x="255" y="106"/>
                      </a:lnTo>
                      <a:lnTo>
                        <a:pt x="639" y="342"/>
                      </a:lnTo>
                      <a:lnTo>
                        <a:pt x="673" y="289"/>
                      </a:lnTo>
                      <a:lnTo>
                        <a:pt x="447" y="114"/>
                      </a:lnTo>
                      <a:lnTo>
                        <a:pt x="26" y="0"/>
                      </a:lnTo>
                      <a:lnTo>
                        <a:pt x="0" y="8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  <p:sp>
              <p:nvSpPr>
                <p:cNvPr id="1046" name="Freeform 49">
                  <a:extLst>
                    <a:ext uri="{FF2B5EF4-FFF2-40B4-BE49-F238E27FC236}">
                      <a16:creationId xmlns:a16="http://schemas.microsoft.com/office/drawing/2014/main" id="{3366BF27-396A-43A5-B5C1-FEE81A3955CC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 rot="-3172564">
                  <a:off x="5253" y="806"/>
                  <a:ext cx="181" cy="144"/>
                </a:xfrm>
                <a:custGeom>
                  <a:avLst/>
                  <a:gdLst>
                    <a:gd name="T0" fmla="*/ 0 w 716"/>
                    <a:gd name="T1" fmla="*/ 10 h 403"/>
                    <a:gd name="T2" fmla="*/ 22 w 716"/>
                    <a:gd name="T3" fmla="*/ 19 h 403"/>
                    <a:gd name="T4" fmla="*/ 41 w 716"/>
                    <a:gd name="T5" fmla="*/ 51 h 403"/>
                    <a:gd name="T6" fmla="*/ 46 w 716"/>
                    <a:gd name="T7" fmla="*/ 38 h 403"/>
                    <a:gd name="T8" fmla="*/ 27 w 716"/>
                    <a:gd name="T9" fmla="*/ 15 h 403"/>
                    <a:gd name="T10" fmla="*/ 5 w 716"/>
                    <a:gd name="T11" fmla="*/ 0 h 403"/>
                    <a:gd name="T12" fmla="*/ 0 w 716"/>
                    <a:gd name="T13" fmla="*/ 10 h 403"/>
                    <a:gd name="T14" fmla="*/ 0 w 716"/>
                    <a:gd name="T15" fmla="*/ 10 h 40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716" h="403">
                      <a:moveTo>
                        <a:pt x="0" y="78"/>
                      </a:moveTo>
                      <a:lnTo>
                        <a:pt x="340" y="148"/>
                      </a:lnTo>
                      <a:lnTo>
                        <a:pt x="638" y="403"/>
                      </a:lnTo>
                      <a:lnTo>
                        <a:pt x="716" y="296"/>
                      </a:lnTo>
                      <a:lnTo>
                        <a:pt x="420" y="114"/>
                      </a:lnTo>
                      <a:lnTo>
                        <a:pt x="70" y="0"/>
                      </a:lnTo>
                      <a:lnTo>
                        <a:pt x="0" y="78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  <p:sp>
              <p:nvSpPr>
                <p:cNvPr id="1047" name="Freeform 50">
                  <a:extLst>
                    <a:ext uri="{FF2B5EF4-FFF2-40B4-BE49-F238E27FC236}">
                      <a16:creationId xmlns:a16="http://schemas.microsoft.com/office/drawing/2014/main" id="{A5CFDDAB-0B4B-4CEB-959F-CEEDDF797CB5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 rot="-3172564">
                  <a:off x="4985" y="210"/>
                  <a:ext cx="181" cy="147"/>
                </a:xfrm>
                <a:custGeom>
                  <a:avLst/>
                  <a:gdLst>
                    <a:gd name="T0" fmla="*/ 0 w 717"/>
                    <a:gd name="T1" fmla="*/ 10 h 411"/>
                    <a:gd name="T2" fmla="*/ 20 w 717"/>
                    <a:gd name="T3" fmla="*/ 18 h 411"/>
                    <a:gd name="T4" fmla="*/ 41 w 717"/>
                    <a:gd name="T5" fmla="*/ 53 h 411"/>
                    <a:gd name="T6" fmla="*/ 46 w 717"/>
                    <a:gd name="T7" fmla="*/ 40 h 411"/>
                    <a:gd name="T8" fmla="*/ 25 w 717"/>
                    <a:gd name="T9" fmla="*/ 11 h 411"/>
                    <a:gd name="T10" fmla="*/ 4 w 717"/>
                    <a:gd name="T11" fmla="*/ 0 h 411"/>
                    <a:gd name="T12" fmla="*/ 0 w 717"/>
                    <a:gd name="T13" fmla="*/ 10 h 411"/>
                    <a:gd name="T14" fmla="*/ 0 w 717"/>
                    <a:gd name="T15" fmla="*/ 10 h 411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717" h="411">
                      <a:moveTo>
                        <a:pt x="0" y="78"/>
                      </a:moveTo>
                      <a:lnTo>
                        <a:pt x="316" y="139"/>
                      </a:lnTo>
                      <a:lnTo>
                        <a:pt x="649" y="411"/>
                      </a:lnTo>
                      <a:lnTo>
                        <a:pt x="717" y="314"/>
                      </a:lnTo>
                      <a:lnTo>
                        <a:pt x="394" y="87"/>
                      </a:lnTo>
                      <a:lnTo>
                        <a:pt x="54" y="0"/>
                      </a:lnTo>
                      <a:lnTo>
                        <a:pt x="0" y="78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  <p:sp>
              <p:nvSpPr>
                <p:cNvPr id="1048" name="Freeform 51">
                  <a:extLst>
                    <a:ext uri="{FF2B5EF4-FFF2-40B4-BE49-F238E27FC236}">
                      <a16:creationId xmlns:a16="http://schemas.microsoft.com/office/drawing/2014/main" id="{5EDC0039-F2B9-476C-A711-A1D1C7FCD2F6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 rot="-3172564">
                  <a:off x="4948" y="142"/>
                  <a:ext cx="179" cy="138"/>
                </a:xfrm>
                <a:custGeom>
                  <a:avLst/>
                  <a:gdLst>
                    <a:gd name="T0" fmla="*/ 0 w 709"/>
                    <a:gd name="T1" fmla="*/ 11 h 386"/>
                    <a:gd name="T2" fmla="*/ 17 w 709"/>
                    <a:gd name="T3" fmla="*/ 17 h 386"/>
                    <a:gd name="T4" fmla="*/ 42 w 709"/>
                    <a:gd name="T5" fmla="*/ 49 h 386"/>
                    <a:gd name="T6" fmla="*/ 45 w 709"/>
                    <a:gd name="T7" fmla="*/ 39 h 386"/>
                    <a:gd name="T8" fmla="*/ 19 w 709"/>
                    <a:gd name="T9" fmla="*/ 7 h 386"/>
                    <a:gd name="T10" fmla="*/ 3 w 709"/>
                    <a:gd name="T11" fmla="*/ 0 h 386"/>
                    <a:gd name="T12" fmla="*/ 0 w 709"/>
                    <a:gd name="T13" fmla="*/ 11 h 386"/>
                    <a:gd name="T14" fmla="*/ 0 w 709"/>
                    <a:gd name="T15" fmla="*/ 11 h 38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709" h="386">
                      <a:moveTo>
                        <a:pt x="0" y="88"/>
                      </a:moveTo>
                      <a:lnTo>
                        <a:pt x="272" y="131"/>
                      </a:lnTo>
                      <a:lnTo>
                        <a:pt x="665" y="386"/>
                      </a:lnTo>
                      <a:lnTo>
                        <a:pt x="709" y="308"/>
                      </a:lnTo>
                      <a:lnTo>
                        <a:pt x="306" y="53"/>
                      </a:lnTo>
                      <a:lnTo>
                        <a:pt x="43" y="0"/>
                      </a:lnTo>
                      <a:lnTo>
                        <a:pt x="0" y="88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</p:grpSp>
        </p:grpSp>
        <p:sp>
          <p:nvSpPr>
            <p:cNvPr id="1038" name="Line 52">
              <a:extLst>
                <a:ext uri="{FF2B5EF4-FFF2-40B4-BE49-F238E27FC236}">
                  <a16:creationId xmlns:a16="http://schemas.microsoft.com/office/drawing/2014/main" id="{BB52B416-BBF1-44E6-890C-DD351B625C53}"/>
                </a:ext>
              </a:extLst>
            </p:cNvPr>
            <p:cNvSpPr>
              <a:spLocks noChangeShapeType="1"/>
            </p:cNvSpPr>
            <p:nvPr userDrawn="1"/>
          </p:nvSpPr>
          <p:spPr bwMode="auto">
            <a:xfrm>
              <a:off x="4870" y="84"/>
              <a:ext cx="42" cy="9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SG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4" r:id="rId1"/>
    <p:sldLayoutId id="2147483744" r:id="rId2"/>
    <p:sldLayoutId id="2147483745" r:id="rId3"/>
    <p:sldLayoutId id="2147483746" r:id="rId4"/>
    <p:sldLayoutId id="2147483747" r:id="rId5"/>
    <p:sldLayoutId id="2147483748" r:id="rId6"/>
    <p:sldLayoutId id="2147483749" r:id="rId7"/>
    <p:sldLayoutId id="2147483750" r:id="rId8"/>
    <p:sldLayoutId id="2147483751" r:id="rId9"/>
    <p:sldLayoutId id="2147483752" r:id="rId10"/>
    <p:sldLayoutId id="214748375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anose="030F0702030302020204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anose="030F0702030302020204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anose="030F0702030302020204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anose="030F0702030302020204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anose="030F0702030302020204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anose="030F0702030302020204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anose="030F0702030302020204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anose="030F0702030302020204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27271322-BB8D-49AA-A89D-1C443ACC522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dirty="0">
                <a:solidFill>
                  <a:srgbClr val="CC0000"/>
                </a:solidFill>
              </a:rPr>
              <a:t>2. Introduction to Theory of Probability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E8F346BF-1091-4F96-9438-0B73D1CE6F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andom Variable</a:t>
            </a:r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4E5465EB-5D29-479B-A372-F12671384E4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/>
              <a:t>A variable X that takes “random” values.  We assume that it follows a probability distribution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Discrete variable with prob: </a:t>
            </a:r>
            <a:r>
              <a:rPr lang="en-US" altLang="en-US" i="1" dirty="0"/>
              <a:t>p</a:t>
            </a:r>
            <a:r>
              <a:rPr lang="en-US" altLang="en-US" baseline="-25000" dirty="0"/>
              <a:t>1</a:t>
            </a:r>
            <a:r>
              <a:rPr lang="en-US" altLang="en-US" dirty="0"/>
              <a:t>, </a:t>
            </a:r>
            <a:r>
              <a:rPr lang="en-US" altLang="en-US" i="1" dirty="0"/>
              <a:t>p</a:t>
            </a:r>
            <a:r>
              <a:rPr lang="en-US" altLang="en-US" baseline="-25000" dirty="0"/>
              <a:t>2</a:t>
            </a:r>
            <a:r>
              <a:rPr lang="en-US" altLang="en-US" dirty="0"/>
              <a:t>, …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Continuous variable: P(</a:t>
            </a:r>
            <a:r>
              <a:rPr lang="en-US" altLang="en-US" i="1" dirty="0"/>
              <a:t>x</a:t>
            </a:r>
            <a:r>
              <a:rPr lang="en-US" altLang="en-US" dirty="0"/>
              <a:t>)</a:t>
            </a:r>
            <a:r>
              <a:rPr lang="en-US" altLang="en-US" i="1" dirty="0"/>
              <a:t>dx</a:t>
            </a:r>
            <a:r>
              <a:rPr lang="en-US" altLang="en-US" dirty="0"/>
              <a:t> gives the probability that X falls between </a:t>
            </a:r>
            <a:r>
              <a:rPr lang="en-US" altLang="en-US" i="1" dirty="0"/>
              <a:t>x</a:t>
            </a:r>
            <a:r>
              <a:rPr lang="en-US" altLang="en-US" dirty="0"/>
              <a:t> and </a:t>
            </a:r>
            <a:r>
              <a:rPr lang="en-US" altLang="en-US" i="1" dirty="0"/>
              <a:t>x </a:t>
            </a:r>
            <a:r>
              <a:rPr lang="en-US" altLang="en-US" dirty="0"/>
              <a:t>+</a:t>
            </a:r>
            <a:r>
              <a:rPr lang="en-US" altLang="en-US" i="1" dirty="0"/>
              <a:t>dx</a:t>
            </a:r>
            <a:r>
              <a:rPr lang="en-US" altLang="en-US" dirty="0"/>
              <a:t>.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D066E006-6F84-40A8-AC26-44C91249B2A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Gaussian Distribution</a:t>
            </a:r>
          </a:p>
        </p:txBody>
      </p:sp>
      <p:pic>
        <p:nvPicPr>
          <p:cNvPr id="21507" name="Picture 4" descr="ch3gauss">
            <a:extLst>
              <a:ext uri="{FF2B5EF4-FFF2-40B4-BE49-F238E27FC236}">
                <a16:creationId xmlns:a16="http://schemas.microsoft.com/office/drawing/2014/main" id="{3CF461A3-0626-4EC6-96D9-A27387A5A542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828800" y="1981200"/>
            <a:ext cx="4800600" cy="2800350"/>
          </a:xfrm>
        </p:spPr>
      </p:pic>
      <p:graphicFrame>
        <p:nvGraphicFramePr>
          <p:cNvPr id="21508" name="Object 6">
            <a:extLst>
              <a:ext uri="{FF2B5EF4-FFF2-40B4-BE49-F238E27FC236}">
                <a16:creationId xmlns:a16="http://schemas.microsoft.com/office/drawing/2014/main" id="{5FFB12B8-B9DA-4A1B-A78A-8BF30564A3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4800600"/>
          <a:ext cx="358140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5" imgW="1549400" imgH="508000" progId="Equation.DSMT4">
                  <p:embed/>
                </p:oleObj>
              </mc:Choice>
              <mc:Fallback>
                <p:oleObj name="Equation" r:id="rId5" imgW="1549400" imgH="508000" progId="Equation.DSMT4">
                  <p:embed/>
                  <p:pic>
                    <p:nvPicPr>
                      <p:cNvPr id="21508" name="Object 6">
                        <a:extLst>
                          <a:ext uri="{FF2B5EF4-FFF2-40B4-BE49-F238E27FC236}">
                            <a16:creationId xmlns:a16="http://schemas.microsoft.com/office/drawing/2014/main" id="{5FFB12B8-B9DA-4A1B-A78A-8BF30564A3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800600"/>
                        <a:ext cx="3581400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5FFCA768-6903-4042-BF36-EBA62CEC23C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umulative Distribution Function</a:t>
            </a:r>
          </a:p>
        </p:txBody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B8B8C0D6-D7D5-404F-BC9D-17F082CCA49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The cumulative distribution function is defined a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/>
              <a:t>	                F(</a:t>
            </a:r>
            <a:r>
              <a:rPr lang="en-US" altLang="en-US" i="1"/>
              <a:t>x</a:t>
            </a:r>
            <a:r>
              <a:rPr lang="en-US" altLang="en-US"/>
              <a:t>) = P(X ≤ </a:t>
            </a:r>
            <a:r>
              <a:rPr lang="en-US" altLang="en-US" i="1"/>
              <a:t>x</a:t>
            </a:r>
            <a:r>
              <a:rPr lang="en-US" altLang="en-US"/>
              <a:t>)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/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This definition applies equally well for discrete and continuous random variables.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BA7AF287-53E6-452F-AF92-E949DD90366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tatistic of a Random Variable</a:t>
            </a:r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CE830880-D23D-44C2-8AED-0C206FA203A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Mean   &lt;X&gt; = (1/N) ∑ x</a:t>
            </a:r>
            <a:r>
              <a:rPr lang="en-US" altLang="en-US" baseline="-25000" dirty="0"/>
              <a:t>i</a:t>
            </a:r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Variance  </a:t>
            </a:r>
            <a:r>
              <a:rPr lang="el-GR" altLang="en-US" dirty="0"/>
              <a:t>σ</a:t>
            </a:r>
            <a:r>
              <a:rPr lang="en-US" altLang="en-US" baseline="30000" dirty="0"/>
              <a:t>2</a:t>
            </a:r>
            <a:r>
              <a:rPr lang="en-US" altLang="en-US" dirty="0"/>
              <a:t> = &lt;X</a:t>
            </a:r>
            <a:r>
              <a:rPr lang="en-US" altLang="en-US" baseline="30000" dirty="0"/>
              <a:t>2</a:t>
            </a:r>
            <a:r>
              <a:rPr lang="en-US" altLang="en-US" dirty="0"/>
              <a:t>&gt; - &lt;X&gt;</a:t>
            </a:r>
            <a:r>
              <a:rPr lang="en-US" altLang="en-US" baseline="30000" dirty="0"/>
              <a:t>2</a:t>
            </a:r>
            <a:endParaRPr lang="el-GR" altLang="en-US" dirty="0"/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Correlation    &lt;X Y&gt; - &lt;X&gt;&lt;Y&gt;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13E591E7-742C-47C8-8FF7-1C7A18D2E11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pectation Value</a:t>
            </a:r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2E370F05-3CD4-4B3C-87D7-BDD4F40730D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f the probability distribution is known, the expectation value (average value) can be computed as (for continuous variable)</a:t>
            </a:r>
          </a:p>
          <a:p>
            <a:pPr eaLnBrk="1" hangingPunct="1"/>
            <a:endParaRPr lang="en-US" altLang="en-US"/>
          </a:p>
          <a:p>
            <a:pPr eaLnBrk="1" hangingPunct="1">
              <a:buFontTx/>
              <a:buNone/>
            </a:pPr>
            <a:endParaRPr lang="en-US" altLang="en-US"/>
          </a:p>
        </p:txBody>
      </p:sp>
      <p:graphicFrame>
        <p:nvGraphicFramePr>
          <p:cNvPr id="27652" name="Object 4">
            <a:extLst>
              <a:ext uri="{FF2B5EF4-FFF2-40B4-BE49-F238E27FC236}">
                <a16:creationId xmlns:a16="http://schemas.microsoft.com/office/drawing/2014/main" id="{3234DF4A-1103-4738-B28D-AC5C09DC49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7263" y="4114800"/>
          <a:ext cx="6316662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2349500" imgH="279400" progId="Equation.DSMT4">
                  <p:embed/>
                </p:oleObj>
              </mc:Choice>
              <mc:Fallback>
                <p:oleObj name="Equation" r:id="rId4" imgW="2349500" imgH="279400" progId="Equation.DSMT4">
                  <p:embed/>
                  <p:pic>
                    <p:nvPicPr>
                      <p:cNvPr id="27652" name="Object 4">
                        <a:extLst>
                          <a:ext uri="{FF2B5EF4-FFF2-40B4-BE49-F238E27FC236}">
                            <a16:creationId xmlns:a16="http://schemas.microsoft.com/office/drawing/2014/main" id="{3234DF4A-1103-4738-B28D-AC5C09DC49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4114800"/>
                        <a:ext cx="6316662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9E23679B-6B3E-46D2-AA1A-EB527EDF791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hat is a Probability?</a:t>
            </a:r>
          </a:p>
        </p:txBody>
      </p:sp>
      <p:pic>
        <p:nvPicPr>
          <p:cNvPr id="5123" name="Picture 4" descr="heads">
            <a:extLst>
              <a:ext uri="{FF2B5EF4-FFF2-40B4-BE49-F238E27FC236}">
                <a16:creationId xmlns:a16="http://schemas.microsoft.com/office/drawing/2014/main" id="{E82478CD-016C-4B53-B236-14CB9F6D9C3F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828800" y="2133600"/>
            <a:ext cx="4538663" cy="3073400"/>
          </a:xfr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1701B1EE-68E5-41DE-B194-D78AF7C6062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wo Schools</a:t>
            </a:r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5DF5EE7D-E782-45DF-865C-FBC304F62C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Frequentists:  fraction of times a event occurs if it is repeated </a:t>
            </a:r>
            <a:r>
              <a:rPr lang="en-US" altLang="en-US" i="1"/>
              <a:t>N</a:t>
            </a:r>
            <a:r>
              <a:rPr lang="en-US" altLang="en-US"/>
              <a:t> times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Bayesians:  a probability is a degree of belief 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D975B0B6-8D59-49E7-AE59-BAC2B1EBA18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et-Theoretic Point of View of Probability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E8033768-0B6E-406A-B8A3-33DF0F9F44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onsider a set </a:t>
            </a:r>
            <a:r>
              <a:rPr lang="en-US" altLang="en-US" i="1"/>
              <a:t>S</a:t>
            </a:r>
            <a:r>
              <a:rPr lang="en-US" altLang="en-US"/>
              <a:t>.  For each subset </a:t>
            </a:r>
            <a:r>
              <a:rPr lang="en-US" altLang="en-US" i="1"/>
              <a:t>X</a:t>
            </a:r>
            <a:r>
              <a:rPr lang="en-US" altLang="en-US"/>
              <a:t> of </a:t>
            </a:r>
            <a:r>
              <a:rPr lang="en-US" altLang="en-US" i="1"/>
              <a:t>S</a:t>
            </a:r>
            <a:r>
              <a:rPr lang="en-US" altLang="en-US"/>
              <a:t>, we associate a real number </a:t>
            </a:r>
          </a:p>
          <a:p>
            <a:pPr eaLnBrk="1" hangingPunct="1">
              <a:buFontTx/>
              <a:buNone/>
            </a:pPr>
            <a:r>
              <a:rPr lang="en-US" altLang="en-US"/>
              <a:t>	0 ≤ P(</a:t>
            </a:r>
            <a:r>
              <a:rPr lang="en-US" altLang="en-US" i="1"/>
              <a:t>X</a:t>
            </a:r>
            <a:r>
              <a:rPr lang="en-US" altLang="en-US"/>
              <a:t>) ≤ 1, such that</a:t>
            </a:r>
          </a:p>
          <a:p>
            <a:pPr eaLnBrk="1" hangingPunct="1">
              <a:buFontTx/>
              <a:buNone/>
            </a:pPr>
            <a:r>
              <a:rPr lang="en-US" altLang="en-US"/>
              <a:t>	</a:t>
            </a:r>
          </a:p>
          <a:p>
            <a:pPr eaLnBrk="1" hangingPunct="1">
              <a:buFontTx/>
              <a:buNone/>
            </a:pPr>
            <a:r>
              <a:rPr lang="en-US" altLang="en-US"/>
              <a:t>	P(Ø) = 0,    P(</a:t>
            </a:r>
            <a:r>
              <a:rPr lang="en-US" altLang="en-US" i="1"/>
              <a:t>S</a:t>
            </a:r>
            <a:r>
              <a:rPr lang="en-US" altLang="en-US"/>
              <a:t>) = 1,</a:t>
            </a:r>
          </a:p>
          <a:p>
            <a:pPr eaLnBrk="1" hangingPunct="1">
              <a:buFontTx/>
              <a:buNone/>
            </a:pPr>
            <a:r>
              <a:rPr lang="en-US" altLang="en-US"/>
              <a:t>	P(</a:t>
            </a:r>
            <a:r>
              <a:rPr lang="en-US" altLang="en-US" i="1"/>
              <a:t>A</a:t>
            </a:r>
            <a:r>
              <a:rPr lang="en-US" altLang="en-US"/>
              <a:t> </a:t>
            </a:r>
            <a:r>
              <a:rPr lang="en-US" altLang="en-US" b="1">
                <a:sym typeface="Symbol" panose="05050102010706020507" pitchFamily="18" charset="2"/>
              </a:rPr>
              <a:t></a:t>
            </a:r>
            <a:r>
              <a:rPr lang="en-US" altLang="en-US"/>
              <a:t> </a:t>
            </a:r>
            <a:r>
              <a:rPr lang="en-US" altLang="en-US" i="1"/>
              <a:t>B</a:t>
            </a:r>
            <a:r>
              <a:rPr lang="en-US" altLang="en-US"/>
              <a:t>) = P(</a:t>
            </a:r>
            <a:r>
              <a:rPr lang="en-US" altLang="en-US" i="1"/>
              <a:t>A</a:t>
            </a:r>
            <a:r>
              <a:rPr lang="en-US" altLang="en-US"/>
              <a:t>) + P(</a:t>
            </a:r>
            <a:r>
              <a:rPr lang="en-US" altLang="en-US" i="1"/>
              <a:t>B</a:t>
            </a:r>
            <a:r>
              <a:rPr lang="en-US" altLang="en-US"/>
              <a:t>) - P(</a:t>
            </a:r>
            <a:r>
              <a:rPr lang="en-US" altLang="en-US" i="1"/>
              <a:t>A</a:t>
            </a:r>
            <a:r>
              <a:rPr lang="en-US" altLang="en-US"/>
              <a:t> </a:t>
            </a:r>
            <a:r>
              <a:rPr lang="ru-RU" altLang="en-US" b="1">
                <a:sym typeface="Symbol" panose="05050102010706020507" pitchFamily="18" charset="2"/>
              </a:rPr>
              <a:t></a:t>
            </a:r>
            <a:r>
              <a:rPr lang="en-US" altLang="en-US"/>
              <a:t> </a:t>
            </a:r>
            <a:r>
              <a:rPr lang="en-US" altLang="en-US" i="1"/>
              <a:t>B</a:t>
            </a:r>
            <a:r>
              <a:rPr lang="en-US" altLang="en-US"/>
              <a:t>) 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348BAB84-4728-4426-967A-2C8BF10DE24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Venn Diagram</a:t>
            </a:r>
          </a:p>
        </p:txBody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B7E80074-93DB-40F6-BDC1-A66915FC714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295400" y="4876800"/>
            <a:ext cx="6553200" cy="685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/>
              <a:t>P(</a:t>
            </a:r>
            <a:r>
              <a:rPr lang="en-US" altLang="en-US" i="1"/>
              <a:t>A</a:t>
            </a:r>
            <a:r>
              <a:rPr lang="en-US" altLang="en-US"/>
              <a:t> </a:t>
            </a:r>
            <a:r>
              <a:rPr lang="en-US" altLang="en-US" b="1">
                <a:sym typeface="Symbol" panose="05050102010706020507" pitchFamily="18" charset="2"/>
              </a:rPr>
              <a:t></a:t>
            </a:r>
            <a:r>
              <a:rPr lang="en-US" altLang="en-US"/>
              <a:t> </a:t>
            </a:r>
            <a:r>
              <a:rPr lang="en-US" altLang="en-US" i="1"/>
              <a:t>B</a:t>
            </a:r>
            <a:r>
              <a:rPr lang="en-US" altLang="en-US"/>
              <a:t>) = P(</a:t>
            </a:r>
            <a:r>
              <a:rPr lang="en-US" altLang="en-US" i="1"/>
              <a:t>A</a:t>
            </a:r>
            <a:r>
              <a:rPr lang="en-US" altLang="en-US"/>
              <a:t>) + P(</a:t>
            </a:r>
            <a:r>
              <a:rPr lang="en-US" altLang="en-US" i="1"/>
              <a:t>B</a:t>
            </a:r>
            <a:r>
              <a:rPr lang="en-US" altLang="en-US"/>
              <a:t>) - P(</a:t>
            </a:r>
            <a:r>
              <a:rPr lang="en-US" altLang="en-US" i="1"/>
              <a:t>A</a:t>
            </a:r>
            <a:r>
              <a:rPr lang="en-US" altLang="en-US"/>
              <a:t> </a:t>
            </a:r>
            <a:r>
              <a:rPr lang="ru-RU" altLang="en-US" b="1">
                <a:sym typeface="Symbol" panose="05050102010706020507" pitchFamily="18" charset="2"/>
              </a:rPr>
              <a:t></a:t>
            </a:r>
            <a:r>
              <a:rPr lang="en-US" altLang="en-US"/>
              <a:t> </a:t>
            </a:r>
            <a:r>
              <a:rPr lang="en-US" altLang="en-US" i="1"/>
              <a:t>B</a:t>
            </a:r>
            <a:r>
              <a:rPr lang="en-US" altLang="en-US"/>
              <a:t>) </a:t>
            </a:r>
          </a:p>
          <a:p>
            <a:pPr eaLnBrk="1" hangingPunct="1">
              <a:buFontTx/>
              <a:buNone/>
            </a:pPr>
            <a:endParaRPr lang="en-US" altLang="en-US"/>
          </a:p>
        </p:txBody>
      </p:sp>
      <p:sp>
        <p:nvSpPr>
          <p:cNvPr id="11268" name="Rectangle 4">
            <a:extLst>
              <a:ext uri="{FF2B5EF4-FFF2-40B4-BE49-F238E27FC236}">
                <a16:creationId xmlns:a16="http://schemas.microsoft.com/office/drawing/2014/main" id="{5AC8AF3F-960C-424B-A81F-62227B8674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2057400"/>
            <a:ext cx="4724400" cy="2514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1269" name="Oval 5">
            <a:extLst>
              <a:ext uri="{FF2B5EF4-FFF2-40B4-BE49-F238E27FC236}">
                <a16:creationId xmlns:a16="http://schemas.microsoft.com/office/drawing/2014/main" id="{D526CE8A-651C-40B4-B441-F9E0D47045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2667000"/>
            <a:ext cx="1295400" cy="1295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1270" name="Oval 6">
            <a:extLst>
              <a:ext uri="{FF2B5EF4-FFF2-40B4-BE49-F238E27FC236}">
                <a16:creationId xmlns:a16="http://schemas.microsoft.com/office/drawing/2014/main" id="{07DD5C63-D4F5-4FF5-982A-C83E5BE862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2590800"/>
            <a:ext cx="1447800" cy="1447800"/>
          </a:xfrm>
          <a:prstGeom prst="ellipse">
            <a:avLst/>
          </a:prstGeom>
          <a:solidFill>
            <a:srgbClr val="00FF00">
              <a:alpha val="49019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1271" name="Text Box 7">
            <a:extLst>
              <a:ext uri="{FF2B5EF4-FFF2-40B4-BE49-F238E27FC236}">
                <a16:creationId xmlns:a16="http://schemas.microsoft.com/office/drawing/2014/main" id="{AD0AC1D3-40F0-4F5C-8EC7-AC07B8E560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21336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/>
              <a:t>S</a:t>
            </a:r>
          </a:p>
        </p:txBody>
      </p:sp>
      <p:sp>
        <p:nvSpPr>
          <p:cNvPr id="11272" name="Text Box 8">
            <a:extLst>
              <a:ext uri="{FF2B5EF4-FFF2-40B4-BE49-F238E27FC236}">
                <a16:creationId xmlns:a16="http://schemas.microsoft.com/office/drawing/2014/main" id="{CFAD238A-C589-4C1A-B35B-FC5DD790E6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31242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/>
              <a:t>A</a:t>
            </a:r>
          </a:p>
        </p:txBody>
      </p:sp>
      <p:sp>
        <p:nvSpPr>
          <p:cNvPr id="11273" name="Text Box 9">
            <a:extLst>
              <a:ext uri="{FF2B5EF4-FFF2-40B4-BE49-F238E27FC236}">
                <a16:creationId xmlns:a16="http://schemas.microsoft.com/office/drawing/2014/main" id="{D8EA7CF9-4285-4909-8AFD-A1860723AF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31242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/>
              <a:t>B</a:t>
            </a:r>
          </a:p>
        </p:txBody>
      </p:sp>
      <p:sp>
        <p:nvSpPr>
          <p:cNvPr id="11274" name="Text Box 10">
            <a:extLst>
              <a:ext uri="{FF2B5EF4-FFF2-40B4-BE49-F238E27FC236}">
                <a16:creationId xmlns:a16="http://schemas.microsoft.com/office/drawing/2014/main" id="{12D2A366-BFAD-4AF4-9DBF-0C787EFEF8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3124200"/>
            <a:ext cx="99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/>
              <a:t>A </a:t>
            </a:r>
            <a:r>
              <a:rPr lang="en-US" altLang="en-US" sz="1800" b="1">
                <a:latin typeface="Symbol" panose="05050102010706020507" pitchFamily="18" charset="2"/>
                <a:sym typeface="Symbol" panose="05050102010706020507" pitchFamily="18" charset="2"/>
              </a:rPr>
              <a:t></a:t>
            </a:r>
            <a:r>
              <a:rPr lang="en-US" altLang="en-US" sz="1800"/>
              <a:t> B</a:t>
            </a:r>
          </a:p>
        </p:txBody>
      </p:sp>
      <p:sp>
        <p:nvSpPr>
          <p:cNvPr id="11275" name="Text Box 11">
            <a:extLst>
              <a:ext uri="{FF2B5EF4-FFF2-40B4-BE49-F238E27FC236}">
                <a16:creationId xmlns:a16="http://schemas.microsoft.com/office/drawing/2014/main" id="{5CFF19DF-23C2-45C7-A726-93F2967E33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2057400"/>
            <a:ext cx="2514600" cy="1370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>
                <a:sym typeface="Symbol" panose="05050102010706020507" pitchFamily="18" charset="2"/>
              </a:rPr>
              <a:t></a:t>
            </a:r>
            <a:r>
              <a:rPr lang="en-US" altLang="en-US" sz="2400"/>
              <a:t>: union, or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>
                <a:sym typeface="Symbol" panose="05050102010706020507" pitchFamily="18" charset="2"/>
              </a:rPr>
              <a:t></a:t>
            </a:r>
            <a:r>
              <a:rPr lang="en-US" altLang="en-US" sz="2400">
                <a:sym typeface="Symbol" panose="05050102010706020507" pitchFamily="18" charset="2"/>
              </a:rPr>
              <a:t>: intersection, and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90AAD334-D914-4CA1-8E05-3DF35990F4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utual Exclusion</a:t>
            </a:r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4D5D0659-C946-4746-8CAF-1AA761A048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If two events (subsets) </a:t>
            </a:r>
            <a:r>
              <a:rPr lang="en-US" altLang="en-US" i="1"/>
              <a:t>A</a:t>
            </a:r>
            <a:r>
              <a:rPr lang="en-US" altLang="en-US"/>
              <a:t> and </a:t>
            </a:r>
            <a:r>
              <a:rPr lang="en-US" altLang="en-US" i="1"/>
              <a:t>B</a:t>
            </a:r>
            <a:r>
              <a:rPr lang="en-US" altLang="en-US"/>
              <a:t> cannot happen simultaneously, i.e.,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/>
              <a:t>	</a:t>
            </a:r>
            <a:r>
              <a:rPr lang="en-US" altLang="en-US" i="1"/>
              <a:t>A</a:t>
            </a:r>
            <a:r>
              <a:rPr lang="en-US" altLang="en-US"/>
              <a:t> </a:t>
            </a:r>
            <a:r>
              <a:rPr lang="en-US" altLang="en-US" b="1">
                <a:sym typeface="Symbol" panose="05050102010706020507" pitchFamily="18" charset="2"/>
              </a:rPr>
              <a:t></a:t>
            </a:r>
            <a:r>
              <a:rPr lang="en-US" altLang="en-US">
                <a:sym typeface="Symbol" panose="05050102010706020507" pitchFamily="18" charset="2"/>
              </a:rPr>
              <a:t> </a:t>
            </a:r>
            <a:r>
              <a:rPr lang="en-US" altLang="en-US" i="1">
                <a:sym typeface="Symbol" panose="05050102010706020507" pitchFamily="18" charset="2"/>
              </a:rPr>
              <a:t>B</a:t>
            </a:r>
            <a:r>
              <a:rPr lang="en-US" altLang="en-US">
                <a:sym typeface="Symbol" panose="05050102010706020507" pitchFamily="18" charset="2"/>
              </a:rPr>
              <a:t> = Ø, we say </a:t>
            </a:r>
            <a:r>
              <a:rPr lang="en-US" altLang="en-US" i="1">
                <a:sym typeface="Symbol" panose="05050102010706020507" pitchFamily="18" charset="2"/>
              </a:rPr>
              <a:t>A</a:t>
            </a:r>
            <a:r>
              <a:rPr lang="en-US" altLang="en-US">
                <a:sym typeface="Symbol" panose="05050102010706020507" pitchFamily="18" charset="2"/>
              </a:rPr>
              <a:t> and </a:t>
            </a:r>
            <a:r>
              <a:rPr lang="en-US" altLang="en-US" i="1">
                <a:sym typeface="Symbol" panose="05050102010706020507" pitchFamily="18" charset="2"/>
              </a:rPr>
              <a:t>B</a:t>
            </a:r>
            <a:r>
              <a:rPr lang="en-US" altLang="en-US">
                <a:sym typeface="Symbol" panose="05050102010706020507" pitchFamily="18" charset="2"/>
              </a:rPr>
              <a:t> are mutually exclusive events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>
                <a:sym typeface="Symbol" panose="05050102010706020507" pitchFamily="18" charset="2"/>
              </a:rPr>
              <a:t>For mutually exclusive events,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>
                <a:sym typeface="Symbol" panose="05050102010706020507" pitchFamily="18" charset="2"/>
              </a:rPr>
              <a:t>	P(</a:t>
            </a:r>
            <a:r>
              <a:rPr lang="en-US" altLang="en-US" i="1">
                <a:sym typeface="Symbol" panose="05050102010706020507" pitchFamily="18" charset="2"/>
              </a:rPr>
              <a:t>A</a:t>
            </a:r>
            <a:r>
              <a:rPr lang="en-US" altLang="en-US">
                <a:sym typeface="Symbol" panose="05050102010706020507" pitchFamily="18" charset="2"/>
              </a:rPr>
              <a:t> </a:t>
            </a:r>
            <a:r>
              <a:rPr lang="en-US" altLang="en-US" b="1">
                <a:sym typeface="Symbol" panose="05050102010706020507" pitchFamily="18" charset="2"/>
              </a:rPr>
              <a:t></a:t>
            </a:r>
            <a:r>
              <a:rPr lang="en-US" altLang="en-US">
                <a:sym typeface="Symbol" panose="05050102010706020507" pitchFamily="18" charset="2"/>
              </a:rPr>
              <a:t> </a:t>
            </a:r>
            <a:r>
              <a:rPr lang="en-US" altLang="en-US" i="1">
                <a:sym typeface="Symbol" panose="05050102010706020507" pitchFamily="18" charset="2"/>
              </a:rPr>
              <a:t>B</a:t>
            </a:r>
            <a:r>
              <a:rPr lang="en-US" altLang="en-US">
                <a:sym typeface="Symbol" panose="05050102010706020507" pitchFamily="18" charset="2"/>
              </a:rPr>
              <a:t>) = P(</a:t>
            </a:r>
            <a:r>
              <a:rPr lang="en-US" altLang="en-US" i="1">
                <a:sym typeface="Symbol" panose="05050102010706020507" pitchFamily="18" charset="2"/>
              </a:rPr>
              <a:t>A</a:t>
            </a:r>
            <a:r>
              <a:rPr lang="en-US" altLang="en-US">
                <a:sym typeface="Symbol" panose="05050102010706020507" pitchFamily="18" charset="2"/>
              </a:rPr>
              <a:t>) + P(</a:t>
            </a:r>
            <a:r>
              <a:rPr lang="en-US" altLang="en-US" i="1">
                <a:sym typeface="Symbol" panose="05050102010706020507" pitchFamily="18" charset="2"/>
              </a:rPr>
              <a:t>B</a:t>
            </a:r>
            <a:r>
              <a:rPr lang="en-US" altLang="en-US">
                <a:sym typeface="Symbol" panose="05050102010706020507" pitchFamily="18" charset="2"/>
              </a:rPr>
              <a:t>)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B865FB07-96FD-434E-874A-36876C74C5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onditional Probability</a:t>
            </a:r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652153F6-AF60-42DB-8B6C-8C5AD8A4B1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e define conditional probability of </a:t>
            </a:r>
            <a:r>
              <a:rPr lang="en-US" altLang="en-US" i="1"/>
              <a:t>A</a:t>
            </a:r>
            <a:r>
              <a:rPr lang="en-US" altLang="en-US"/>
              <a:t> given </a:t>
            </a:r>
            <a:r>
              <a:rPr lang="en-US" altLang="en-US" i="1"/>
              <a:t>B</a:t>
            </a:r>
            <a:r>
              <a:rPr lang="en-US" altLang="en-US"/>
              <a:t>, as</a:t>
            </a:r>
          </a:p>
          <a:p>
            <a:pPr eaLnBrk="1" hangingPunct="1">
              <a:buFontTx/>
              <a:buNone/>
            </a:pPr>
            <a:r>
              <a:rPr lang="en-US" altLang="en-US"/>
              <a:t> </a:t>
            </a:r>
          </a:p>
        </p:txBody>
      </p:sp>
      <p:graphicFrame>
        <p:nvGraphicFramePr>
          <p:cNvPr id="15364" name="Object 4">
            <a:extLst>
              <a:ext uri="{FF2B5EF4-FFF2-40B4-BE49-F238E27FC236}">
                <a16:creationId xmlns:a16="http://schemas.microsoft.com/office/drawing/2014/main" id="{7B95765D-F01A-48AE-9542-59565511F1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9350" y="3276600"/>
          <a:ext cx="380365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244600" imgH="381000" progId="Equation.DSMT4">
                  <p:embed/>
                </p:oleObj>
              </mc:Choice>
              <mc:Fallback>
                <p:oleObj name="Equation" r:id="rId3" imgW="1244600" imgH="381000" progId="Equation.DSMT4">
                  <p:embed/>
                  <p:pic>
                    <p:nvPicPr>
                      <p:cNvPr id="15364" name="Object 4">
                        <a:extLst>
                          <a:ext uri="{FF2B5EF4-FFF2-40B4-BE49-F238E27FC236}">
                            <a16:creationId xmlns:a16="http://schemas.microsoft.com/office/drawing/2014/main" id="{7B95765D-F01A-48AE-9542-59565511F1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3276600"/>
                        <a:ext cx="3803650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Text Box 5">
            <a:extLst>
              <a:ext uri="{FF2B5EF4-FFF2-40B4-BE49-F238E27FC236}">
                <a16:creationId xmlns:a16="http://schemas.microsoft.com/office/drawing/2014/main" id="{C70CF084-20A9-4B53-9104-6C4CC14E76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4648200"/>
            <a:ext cx="3657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/>
              <a:t>Assuming P(</a:t>
            </a:r>
            <a:r>
              <a:rPr lang="en-US" altLang="en-US" i="1"/>
              <a:t>B</a:t>
            </a:r>
            <a:r>
              <a:rPr lang="en-US" altLang="en-US"/>
              <a:t>) &gt; 0.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2D03F831-E68F-495E-BAD4-4F7EA2D80D0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ndependence</a:t>
            </a: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C0230894-21D1-4562-A92B-9C13073AB64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f P(</a:t>
            </a:r>
            <a:r>
              <a:rPr lang="en-US" altLang="en-US" i="1"/>
              <a:t>A</a:t>
            </a:r>
            <a:r>
              <a:rPr lang="en-US" altLang="en-US"/>
              <a:t>|</a:t>
            </a:r>
            <a:r>
              <a:rPr lang="en-US" altLang="en-US" i="1"/>
              <a:t>B</a:t>
            </a:r>
            <a:r>
              <a:rPr lang="en-US" altLang="en-US"/>
              <a:t>) = P(</a:t>
            </a:r>
            <a:r>
              <a:rPr lang="en-US" altLang="en-US" i="1"/>
              <a:t>A</a:t>
            </a:r>
            <a:r>
              <a:rPr lang="en-US" altLang="en-US"/>
              <a:t>) , then we say </a:t>
            </a:r>
            <a:r>
              <a:rPr lang="en-US" altLang="en-US" i="1"/>
              <a:t>A</a:t>
            </a:r>
            <a:r>
              <a:rPr lang="en-US" altLang="en-US"/>
              <a:t> is independent of </a:t>
            </a:r>
            <a:r>
              <a:rPr lang="en-US" altLang="en-US" i="1"/>
              <a:t>B</a:t>
            </a:r>
            <a:r>
              <a:rPr lang="en-US" altLang="en-US"/>
              <a:t>.  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Equivalently, </a:t>
            </a:r>
          </a:p>
          <a:p>
            <a:pPr eaLnBrk="1" hangingPunct="1">
              <a:buFontTx/>
              <a:buNone/>
            </a:pPr>
            <a:r>
              <a:rPr lang="en-US" altLang="en-US"/>
              <a:t>	P(</a:t>
            </a:r>
            <a:r>
              <a:rPr lang="en-US" altLang="en-US" i="1"/>
              <a:t>A</a:t>
            </a:r>
            <a:r>
              <a:rPr lang="en-US" altLang="en-US"/>
              <a:t> </a:t>
            </a:r>
            <a:r>
              <a:rPr lang="en-US" altLang="en-US" b="1">
                <a:sym typeface="Symbol" panose="05050102010706020507" pitchFamily="18" charset="2"/>
              </a:rPr>
              <a:t></a:t>
            </a:r>
            <a:r>
              <a:rPr lang="en-US" altLang="en-US">
                <a:sym typeface="Symbol" panose="05050102010706020507" pitchFamily="18" charset="2"/>
              </a:rPr>
              <a:t> </a:t>
            </a:r>
            <a:r>
              <a:rPr lang="en-US" altLang="en-US" i="1">
                <a:sym typeface="Symbol" panose="05050102010706020507" pitchFamily="18" charset="2"/>
              </a:rPr>
              <a:t>B</a:t>
            </a:r>
            <a:r>
              <a:rPr lang="en-US" altLang="en-US">
                <a:sym typeface="Symbol" panose="05050102010706020507" pitchFamily="18" charset="2"/>
              </a:rPr>
              <a:t>) = P(</a:t>
            </a:r>
            <a:r>
              <a:rPr lang="en-US" altLang="en-US" i="1">
                <a:sym typeface="Symbol" panose="05050102010706020507" pitchFamily="18" charset="2"/>
              </a:rPr>
              <a:t>A</a:t>
            </a:r>
            <a:r>
              <a:rPr lang="en-US" altLang="en-US">
                <a:sym typeface="Symbol" panose="05050102010706020507" pitchFamily="18" charset="2"/>
              </a:rPr>
              <a:t>) P(</a:t>
            </a:r>
            <a:r>
              <a:rPr lang="en-US" altLang="en-US" i="1">
                <a:sym typeface="Symbol" panose="05050102010706020507" pitchFamily="18" charset="2"/>
              </a:rPr>
              <a:t>B</a:t>
            </a:r>
            <a:r>
              <a:rPr lang="en-US" altLang="en-US">
                <a:sym typeface="Symbol" panose="05050102010706020507" pitchFamily="18" charset="2"/>
              </a:rPr>
              <a:t>), if </a:t>
            </a:r>
            <a:r>
              <a:rPr lang="en-US" altLang="en-US" i="1">
                <a:sym typeface="Symbol" panose="05050102010706020507" pitchFamily="18" charset="2"/>
              </a:rPr>
              <a:t>A</a:t>
            </a:r>
            <a:r>
              <a:rPr lang="en-US" altLang="en-US">
                <a:sym typeface="Symbol" panose="05050102010706020507" pitchFamily="18" charset="2"/>
              </a:rPr>
              <a:t> and </a:t>
            </a:r>
            <a:r>
              <a:rPr lang="en-US" altLang="en-US" i="1">
                <a:sym typeface="Symbol" panose="05050102010706020507" pitchFamily="18" charset="2"/>
              </a:rPr>
              <a:t>B</a:t>
            </a:r>
            <a:r>
              <a:rPr lang="en-US" altLang="en-US">
                <a:sym typeface="Symbol" panose="05050102010706020507" pitchFamily="18" charset="2"/>
              </a:rPr>
              <a:t> are independent.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3EC1A2C6-7FB0-4518-89C7-243399EA486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ayes’s Theorem</a:t>
            </a:r>
          </a:p>
        </p:txBody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12FF8872-5FE9-46F1-A3A9-2DE03C6AE24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is theorem gives the relationship between P(</a:t>
            </a:r>
            <a:r>
              <a:rPr lang="en-US" altLang="en-US" i="1"/>
              <a:t>A</a:t>
            </a:r>
            <a:r>
              <a:rPr lang="en-US" altLang="en-US"/>
              <a:t>|</a:t>
            </a:r>
            <a:r>
              <a:rPr lang="en-US" altLang="en-US" i="1"/>
              <a:t>B</a:t>
            </a:r>
            <a:r>
              <a:rPr lang="en-US" altLang="en-US"/>
              <a:t>) and P(</a:t>
            </a:r>
            <a:r>
              <a:rPr lang="en-US" altLang="en-US" i="1"/>
              <a:t>B</a:t>
            </a:r>
            <a:r>
              <a:rPr lang="en-US" altLang="en-US"/>
              <a:t>|</a:t>
            </a:r>
            <a:r>
              <a:rPr lang="en-US" altLang="en-US" i="1"/>
              <a:t>A</a:t>
            </a:r>
            <a:r>
              <a:rPr lang="en-US" altLang="en-US"/>
              <a:t>):</a:t>
            </a:r>
          </a:p>
        </p:txBody>
      </p:sp>
      <p:graphicFrame>
        <p:nvGraphicFramePr>
          <p:cNvPr id="18436" name="Object 4">
            <a:extLst>
              <a:ext uri="{FF2B5EF4-FFF2-40B4-BE49-F238E27FC236}">
                <a16:creationId xmlns:a16="http://schemas.microsoft.com/office/drawing/2014/main" id="{840F1252-BC0D-468A-98C7-1389793DAD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3124200"/>
          <a:ext cx="4572000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1600200" imgH="431800" progId="Equation.DSMT4">
                  <p:embed/>
                </p:oleObj>
              </mc:Choice>
              <mc:Fallback>
                <p:oleObj name="Equation" r:id="rId3" imgW="1600200" imgH="431800" progId="Equation.DSMT4">
                  <p:embed/>
                  <p:pic>
                    <p:nvPicPr>
                      <p:cNvPr id="18436" name="Object 4">
                        <a:extLst>
                          <a:ext uri="{FF2B5EF4-FFF2-40B4-BE49-F238E27FC236}">
                            <a16:creationId xmlns:a16="http://schemas.microsoft.com/office/drawing/2014/main" id="{840F1252-BC0D-468A-98C7-1389793DAD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124200"/>
                        <a:ext cx="4572000" cy="1233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Text Box 5">
            <a:extLst>
              <a:ext uri="{FF2B5EF4-FFF2-40B4-BE49-F238E27FC236}">
                <a16:creationId xmlns:a16="http://schemas.microsoft.com/office/drawing/2014/main" id="{53C75D62-ED3F-43FC-A437-621D2B5CE9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4572000"/>
            <a:ext cx="69342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/>
              <a:t>This equation forms the basis for Bayesian statistical analysis.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Crayons">
  <a:themeElements>
    <a:clrScheme name="Crayons 1">
      <a:dk1>
        <a:srgbClr val="000000"/>
      </a:dk1>
      <a:lt1>
        <a:srgbClr val="FFFFFF"/>
      </a:lt1>
      <a:dk2>
        <a:srgbClr val="FF0000"/>
      </a:dk2>
      <a:lt2>
        <a:srgbClr val="FFB800"/>
      </a:lt2>
      <a:accent1>
        <a:srgbClr val="FFEF66"/>
      </a:accent1>
      <a:accent2>
        <a:srgbClr val="000000"/>
      </a:accent2>
      <a:accent3>
        <a:srgbClr val="FFFFFF"/>
      </a:accent3>
      <a:accent4>
        <a:srgbClr val="000000"/>
      </a:accent4>
      <a:accent5>
        <a:srgbClr val="FFF6B8"/>
      </a:accent5>
      <a:accent6>
        <a:srgbClr val="000000"/>
      </a:accent6>
      <a:hlink>
        <a:srgbClr val="00B200"/>
      </a:hlink>
      <a:folHlink>
        <a:srgbClr val="703DFF"/>
      </a:folHlink>
    </a:clrScheme>
    <a:fontScheme name="Crayons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anose="030F0702030302020204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anose="030F0702030302020204" pitchFamily="66" charset="0"/>
          </a:defRPr>
        </a:defPPr>
      </a:lstStyle>
    </a:lnDef>
  </a:objectDefaults>
  <a:extraClrSchemeLst>
    <a:extraClrScheme>
      <a:clrScheme name="Crayons 1">
        <a:dk1>
          <a:srgbClr val="000000"/>
        </a:dk1>
        <a:lt1>
          <a:srgbClr val="FFFFFF"/>
        </a:lt1>
        <a:dk2>
          <a:srgbClr val="FF0000"/>
        </a:dk2>
        <a:lt2>
          <a:srgbClr val="FFB800"/>
        </a:lt2>
        <a:accent1>
          <a:srgbClr val="FFEF66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FF6B8"/>
        </a:accent5>
        <a:accent6>
          <a:srgbClr val="000000"/>
        </a:accent6>
        <a:hlink>
          <a:srgbClr val="00B200"/>
        </a:hlink>
        <a:folHlink>
          <a:srgbClr val="703D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2">
        <a:dk1>
          <a:srgbClr val="000000"/>
        </a:dk1>
        <a:lt1>
          <a:srgbClr val="FFFFFF"/>
        </a:lt1>
        <a:dk2>
          <a:srgbClr val="000000"/>
        </a:dk2>
        <a:lt2>
          <a:srgbClr val="99CCFF"/>
        </a:lt2>
        <a:accent1>
          <a:srgbClr val="CCCCFF"/>
        </a:accent1>
        <a:accent2>
          <a:srgbClr val="000066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00005C"/>
        </a:accent6>
        <a:hlink>
          <a:srgbClr val="00B200"/>
        </a:hlink>
        <a:folHlink>
          <a:srgbClr val="CCFF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3">
        <a:dk1>
          <a:srgbClr val="000000"/>
        </a:dk1>
        <a:lt1>
          <a:srgbClr val="FFFFFF"/>
        </a:lt1>
        <a:dk2>
          <a:srgbClr val="000000"/>
        </a:dk2>
        <a:lt2>
          <a:srgbClr val="3399FF"/>
        </a:lt2>
        <a:accent1>
          <a:srgbClr val="CCECFF"/>
        </a:accent1>
        <a:accent2>
          <a:srgbClr val="008080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007373"/>
        </a:accent6>
        <a:hlink>
          <a:srgbClr val="009999"/>
        </a:hlink>
        <a:folHlink>
          <a:srgbClr val="33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4">
        <a:dk1>
          <a:srgbClr val="808000"/>
        </a:dk1>
        <a:lt1>
          <a:srgbClr val="FFFFFF"/>
        </a:lt1>
        <a:dk2>
          <a:srgbClr val="336600"/>
        </a:dk2>
        <a:lt2>
          <a:srgbClr val="FFFFFF"/>
        </a:lt2>
        <a:accent1>
          <a:srgbClr val="99CC00"/>
        </a:accent1>
        <a:accent2>
          <a:srgbClr val="003300"/>
        </a:accent2>
        <a:accent3>
          <a:srgbClr val="ADB8AA"/>
        </a:accent3>
        <a:accent4>
          <a:srgbClr val="DADADA"/>
        </a:accent4>
        <a:accent5>
          <a:srgbClr val="CAE2AA"/>
        </a:accent5>
        <a:accent6>
          <a:srgbClr val="002D00"/>
        </a:accent6>
        <a:hlink>
          <a:srgbClr val="CCCC00"/>
        </a:hlink>
        <a:folHlink>
          <a:srgbClr val="CCFF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5">
        <a:dk1>
          <a:srgbClr val="808080"/>
        </a:dk1>
        <a:lt1>
          <a:srgbClr val="FFFFFF"/>
        </a:lt1>
        <a:dk2>
          <a:srgbClr val="003366"/>
        </a:dk2>
        <a:lt2>
          <a:srgbClr val="CCECFF"/>
        </a:lt2>
        <a:accent1>
          <a:srgbClr val="33CCCC"/>
        </a:accent1>
        <a:accent2>
          <a:srgbClr val="006699"/>
        </a:accent2>
        <a:accent3>
          <a:srgbClr val="AAADB8"/>
        </a:accent3>
        <a:accent4>
          <a:srgbClr val="DADADA"/>
        </a:accent4>
        <a:accent5>
          <a:srgbClr val="ADE2E2"/>
        </a:accent5>
        <a:accent6>
          <a:srgbClr val="005C8A"/>
        </a:accent6>
        <a:hlink>
          <a:srgbClr val="00FFFF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6">
        <a:dk1>
          <a:srgbClr val="6666FF"/>
        </a:dk1>
        <a:lt1>
          <a:srgbClr val="FFFFFF"/>
        </a:lt1>
        <a:dk2>
          <a:srgbClr val="000066"/>
        </a:dk2>
        <a:lt2>
          <a:srgbClr val="FFFFFF"/>
        </a:lt2>
        <a:accent1>
          <a:srgbClr val="33CCFF"/>
        </a:accent1>
        <a:accent2>
          <a:srgbClr val="0000FF"/>
        </a:accent2>
        <a:accent3>
          <a:srgbClr val="AAAAB8"/>
        </a:accent3>
        <a:accent4>
          <a:srgbClr val="DADADA"/>
        </a:accent4>
        <a:accent5>
          <a:srgbClr val="ADE2FF"/>
        </a:accent5>
        <a:accent6>
          <a:srgbClr val="0000E7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7">
        <a:dk1>
          <a:srgbClr val="000000"/>
        </a:dk1>
        <a:lt1>
          <a:srgbClr val="FFFFFF"/>
        </a:lt1>
        <a:dk2>
          <a:srgbClr val="800080"/>
        </a:dk2>
        <a:lt2>
          <a:srgbClr val="FFFFFF"/>
        </a:lt2>
        <a:accent1>
          <a:srgbClr val="CC66FF"/>
        </a:accent1>
        <a:accent2>
          <a:srgbClr val="990099"/>
        </a:accent2>
        <a:accent3>
          <a:srgbClr val="C0AAC0"/>
        </a:accent3>
        <a:accent4>
          <a:srgbClr val="DADADA"/>
        </a:accent4>
        <a:accent5>
          <a:srgbClr val="E2B8FF"/>
        </a:accent5>
        <a:accent6>
          <a:srgbClr val="8A008A"/>
        </a:accent6>
        <a:hlink>
          <a:srgbClr val="FF9900"/>
        </a:hlink>
        <a:folHlink>
          <a:srgbClr val="FF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8">
        <a:dk1>
          <a:srgbClr val="FF3300"/>
        </a:dk1>
        <a:lt1>
          <a:srgbClr val="FFFFFF"/>
        </a:lt1>
        <a:dk2>
          <a:srgbClr val="800000"/>
        </a:dk2>
        <a:lt2>
          <a:srgbClr val="FFFFCC"/>
        </a:lt2>
        <a:accent1>
          <a:srgbClr val="FF7C80"/>
        </a:accent1>
        <a:accent2>
          <a:srgbClr val="990000"/>
        </a:accent2>
        <a:accent3>
          <a:srgbClr val="C0AAAA"/>
        </a:accent3>
        <a:accent4>
          <a:srgbClr val="DADADA"/>
        </a:accent4>
        <a:accent5>
          <a:srgbClr val="FFBFC0"/>
        </a:accent5>
        <a:accent6>
          <a:srgbClr val="8A0000"/>
        </a:accent6>
        <a:hlink>
          <a:srgbClr val="FF66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2522B1EB32A6147AD8773D1336EF82C" ma:contentTypeVersion="17" ma:contentTypeDescription="Create a new document." ma:contentTypeScope="" ma:versionID="312024a10b7a2ad8f42edd7b354bff26">
  <xsd:schema xmlns:xsd="http://www.w3.org/2001/XMLSchema" xmlns:xs="http://www.w3.org/2001/XMLSchema" xmlns:p="http://schemas.microsoft.com/office/2006/metadata/properties" xmlns:ns3="499fada9-8143-4699-a848-99c7092ec495" xmlns:ns4="3e5aabfb-e394-462d-b4ad-b20e581e9605" targetNamespace="http://schemas.microsoft.com/office/2006/metadata/properties" ma:root="true" ma:fieldsID="74e7411103ddb66e0cb6069988601011" ns3:_="" ns4:_="">
    <xsd:import namespace="499fada9-8143-4699-a848-99c7092ec495"/>
    <xsd:import namespace="3e5aabfb-e394-462d-b4ad-b20e581e9605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OCR" minOccurs="0"/>
                <xsd:element ref="ns3:MediaServiceDateTaken" minOccurs="0"/>
                <xsd:element ref="ns3:MediaServiceLocation" minOccurs="0"/>
                <xsd:element ref="ns3:MediaServiceAutoKeyPoints" minOccurs="0"/>
                <xsd:element ref="ns3:MediaServiceKeyPoints" minOccurs="0"/>
                <xsd:element ref="ns3:MediaServiceGenerationTime" minOccurs="0"/>
                <xsd:element ref="ns3:MediaServiceEventHashCode" minOccurs="0"/>
                <xsd:element ref="ns4:SharedWithUsers" minOccurs="0"/>
                <xsd:element ref="ns4:SharedWithDetails" minOccurs="0"/>
                <xsd:element ref="ns4:SharingHintHash" minOccurs="0"/>
                <xsd:element ref="ns3:MediaLengthInSeconds" minOccurs="0"/>
                <xsd:element ref="ns3:MediaServiceObjectDetectorVersions" minOccurs="0"/>
                <xsd:element ref="ns3:MediaServiceSystemTags" minOccurs="0"/>
                <xsd:element ref="ns3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99fada9-8143-4699-a848-99c7092ec49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2" nillable="true" ma:displayName="MediaServiceDateTaken" ma:description="" ma:hidden="true" ma:indexed="true" ma:internalName="MediaServiceDateTaken" ma:readOnly="true">
      <xsd:simpleType>
        <xsd:restriction base="dms:Text"/>
      </xsd:simpleType>
    </xsd:element>
    <xsd:element name="MediaServiceLocation" ma:index="13" nillable="true" ma:displayName="Location" ma:description="" ma:indexed="true" ma:internalName="MediaServiceLocation" ma:readOnly="true">
      <xsd:simpleType>
        <xsd:restriction base="dms:Text"/>
      </xsd:simpleType>
    </xsd:element>
    <xsd:element name="MediaServiceAutoKeyPoints" ma:index="14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5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21" nillable="true" ma:displayName="MediaLengthInSeconds" ma:hidden="true" ma:internalName="MediaLengthInSeconds" ma:readOnly="true">
      <xsd:simpleType>
        <xsd:restriction base="dms:Unknown"/>
      </xsd:simpleType>
    </xsd:element>
    <xsd:element name="MediaServiceObjectDetectorVersions" ma:index="22" nillable="true" ma:displayName="MediaServiceObjectDetectorVersions" ma:description="" ma:hidden="true" ma:indexed="true" ma:internalName="MediaServiceObjectDetectorVersions" ma:readOnly="true">
      <xsd:simpleType>
        <xsd:restriction base="dms:Text"/>
      </xsd:simpleType>
    </xsd:element>
    <xsd:element name="MediaServiceSystemTags" ma:index="23" nillable="true" ma:displayName="MediaServiceSystemTags" ma:hidden="true" ma:internalName="MediaServiceSystemTags" ma:readOnly="true">
      <xsd:simpleType>
        <xsd:restriction base="dms:Note"/>
      </xsd:simpleType>
    </xsd:element>
    <xsd:element name="MediaServiceSearchProperties" ma:index="24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e5aabfb-e394-462d-b4ad-b20e581e9605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3841757A-838E-47CA-959F-A1328D67C832}">
  <ds:schemaRefs>
    <ds:schemaRef ds:uri="http://purl.org/dc/dcmitype/"/>
    <ds:schemaRef ds:uri="http://schemas.microsoft.com/office/2006/metadata/properties"/>
    <ds:schemaRef ds:uri="499fada9-8143-4699-a848-99c7092ec495"/>
    <ds:schemaRef ds:uri="http://schemas.microsoft.com/office/2006/documentManagement/types"/>
    <ds:schemaRef ds:uri="http://purl.org/dc/terms/"/>
    <ds:schemaRef ds:uri="http://purl.org/dc/elements/1.1/"/>
    <ds:schemaRef ds:uri="http://schemas.openxmlformats.org/package/2006/metadata/core-properties"/>
    <ds:schemaRef ds:uri="http://schemas.microsoft.com/office/infopath/2007/PartnerControls"/>
    <ds:schemaRef ds:uri="3e5aabfb-e394-462d-b4ad-b20e581e9605"/>
    <ds:schemaRef ds:uri="http://www.w3.org/XML/1998/namespace"/>
  </ds:schemaRefs>
</ds:datastoreItem>
</file>

<file path=customXml/itemProps2.xml><?xml version="1.0" encoding="utf-8"?>
<ds:datastoreItem xmlns:ds="http://schemas.openxmlformats.org/officeDocument/2006/customXml" ds:itemID="{49520276-4E36-4060-AD77-15FC380E777E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351D0539-65F4-451F-B92A-A6C5A37D642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499fada9-8143-4699-a848-99c7092ec495"/>
    <ds:schemaRef ds:uri="3e5aabfb-e394-462d-b4ad-b20e581e9605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rayons</Template>
  <TotalTime>588</TotalTime>
  <Words>921</Words>
  <Application>Microsoft Office PowerPoint</Application>
  <PresentationFormat>On-screen Show (4:3)</PresentationFormat>
  <Paragraphs>91</Paragraphs>
  <Slides>14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9" baseType="lpstr">
      <vt:lpstr>Arial</vt:lpstr>
      <vt:lpstr>Comic Sans MS</vt:lpstr>
      <vt:lpstr>Symbol</vt:lpstr>
      <vt:lpstr>Crayons</vt:lpstr>
      <vt:lpstr>Equation</vt:lpstr>
      <vt:lpstr>2. Introduction to Theory of Probability</vt:lpstr>
      <vt:lpstr>What is a Probability?</vt:lpstr>
      <vt:lpstr>Two Schools</vt:lpstr>
      <vt:lpstr>Set-Theoretic Point of View of Probability</vt:lpstr>
      <vt:lpstr>Venn Diagram</vt:lpstr>
      <vt:lpstr>Mutual Exclusion</vt:lpstr>
      <vt:lpstr>Conditional Probability</vt:lpstr>
      <vt:lpstr>Independence</vt:lpstr>
      <vt:lpstr>Bayes’s Theorem</vt:lpstr>
      <vt:lpstr>Random Variable</vt:lpstr>
      <vt:lpstr>Gaussian Distribution</vt:lpstr>
      <vt:lpstr>Cumulative Distribution Function</vt:lpstr>
      <vt:lpstr>Statistic of a Random Variable</vt:lpstr>
      <vt:lpstr>Expectation Value</vt:lpstr>
    </vt:vector>
  </TitlesOfParts>
  <Company>NU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nte Carlo Methods in Scientific Computing</dc:title>
  <dc:creator>Wang Jian-Sheng</dc:creator>
  <cp:lastModifiedBy>Wang Jian-Sheng</cp:lastModifiedBy>
  <cp:revision>30</cp:revision>
  <dcterms:created xsi:type="dcterms:W3CDTF">2003-10-03T03:25:14Z</dcterms:created>
  <dcterms:modified xsi:type="dcterms:W3CDTF">2025-09-16T07:32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2522B1EB32A6147AD8773D1336EF82C</vt:lpwstr>
  </property>
</Properties>
</file>